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DA3617E" w14:textId="19A539E0" w:rsidR="00274FA6" w:rsidRPr="0021568B" w:rsidRDefault="00604F10" w:rsidP="00DB05B3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Фонд тестовых заданий</w:t>
      </w:r>
    </w:p>
    <w:p w14:paraId="1FDFDCBE" w14:textId="3F2879BA" w:rsidR="00511E51" w:rsidRPr="0021568B" w:rsidRDefault="00511E51" w:rsidP="00DB05B3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направление подготовки </w:t>
      </w:r>
      <w:r w:rsidR="00861730" w:rsidRPr="0021568B">
        <w:rPr>
          <w:rFonts w:ascii="Times New Roman" w:hAnsi="Times New Roman" w:cs="Times New Roman"/>
        </w:rPr>
        <w:t>0</w:t>
      </w:r>
      <w:r w:rsidR="00CE6553" w:rsidRPr="0021568B">
        <w:rPr>
          <w:rFonts w:ascii="Times New Roman" w:hAnsi="Times New Roman" w:cs="Times New Roman"/>
        </w:rPr>
        <w:t>9</w:t>
      </w:r>
      <w:r w:rsidRPr="0021568B">
        <w:rPr>
          <w:rFonts w:ascii="Times New Roman" w:hAnsi="Times New Roman" w:cs="Times New Roman"/>
        </w:rPr>
        <w:t>.04.0</w:t>
      </w:r>
      <w:r w:rsidR="00CE6553" w:rsidRPr="0021568B">
        <w:rPr>
          <w:rFonts w:ascii="Times New Roman" w:hAnsi="Times New Roman" w:cs="Times New Roman"/>
        </w:rPr>
        <w:t>3</w:t>
      </w:r>
      <w:r w:rsidRPr="0021568B">
        <w:rPr>
          <w:rFonts w:ascii="Times New Roman" w:hAnsi="Times New Roman" w:cs="Times New Roman"/>
        </w:rPr>
        <w:t xml:space="preserve"> </w:t>
      </w:r>
      <w:r w:rsidR="009B26E9" w:rsidRPr="0021568B">
        <w:rPr>
          <w:rFonts w:ascii="Times New Roman" w:hAnsi="Times New Roman" w:cs="Times New Roman"/>
        </w:rPr>
        <w:t>Прикладная информатика</w:t>
      </w:r>
      <w:r w:rsidRPr="0021568B">
        <w:rPr>
          <w:rFonts w:ascii="Times New Roman" w:hAnsi="Times New Roman" w:cs="Times New Roman"/>
        </w:rPr>
        <w:t xml:space="preserve"> (уровень магистратуры)</w:t>
      </w:r>
    </w:p>
    <w:p w14:paraId="6A2420D0" w14:textId="1E16DABF" w:rsidR="00511E51" w:rsidRPr="0021568B" w:rsidRDefault="00511E51" w:rsidP="00DB05B3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профиль «</w:t>
      </w:r>
      <w:r w:rsidR="00CE6553" w:rsidRPr="0021568B">
        <w:rPr>
          <w:rFonts w:ascii="Times New Roman" w:eastAsia="Calibri" w:hAnsi="Times New Roman" w:cs="Times New Roman"/>
          <w:iCs/>
        </w:rPr>
        <w:t>Информационные системы и технологии в бизнесе</w:t>
      </w:r>
      <w:r w:rsidRPr="0021568B">
        <w:rPr>
          <w:rFonts w:ascii="Times New Roman" w:hAnsi="Times New Roman" w:cs="Times New Roman"/>
        </w:rPr>
        <w:t>»</w:t>
      </w:r>
    </w:p>
    <w:p w14:paraId="070BC9D2" w14:textId="77777777" w:rsidR="00DB05B3" w:rsidRPr="0021568B" w:rsidRDefault="00DB05B3" w:rsidP="00DB05B3">
      <w:pPr>
        <w:spacing w:after="0" w:line="240" w:lineRule="auto"/>
        <w:jc w:val="center"/>
        <w:rPr>
          <w:rFonts w:ascii="Times New Roman" w:hAnsi="Times New Roman" w:cs="Times New Roman"/>
        </w:rPr>
      </w:pPr>
    </w:p>
    <w:tbl>
      <w:tblPr>
        <w:tblStyle w:val="a3"/>
        <w:tblW w:w="15593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559"/>
        <w:gridCol w:w="1843"/>
        <w:gridCol w:w="1843"/>
        <w:gridCol w:w="3827"/>
        <w:gridCol w:w="3260"/>
        <w:gridCol w:w="3261"/>
      </w:tblGrid>
      <w:tr w:rsidR="005D5D1F" w:rsidRPr="0021568B" w14:paraId="7E448A3D" w14:textId="77777777" w:rsidTr="00173EA9">
        <w:tc>
          <w:tcPr>
            <w:tcW w:w="1559" w:type="dxa"/>
          </w:tcPr>
          <w:p w14:paraId="6A4A333C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Шифр компетенции</w:t>
            </w:r>
          </w:p>
        </w:tc>
        <w:tc>
          <w:tcPr>
            <w:tcW w:w="1843" w:type="dxa"/>
          </w:tcPr>
          <w:p w14:paraId="3B9C7C9C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Наименование компетенции</w:t>
            </w:r>
          </w:p>
        </w:tc>
        <w:tc>
          <w:tcPr>
            <w:tcW w:w="1843" w:type="dxa"/>
          </w:tcPr>
          <w:p w14:paraId="7D653127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Наименование дисциплины</w:t>
            </w:r>
          </w:p>
        </w:tc>
        <w:tc>
          <w:tcPr>
            <w:tcW w:w="3827" w:type="dxa"/>
          </w:tcPr>
          <w:p w14:paraId="3023D167" w14:textId="77777777" w:rsidR="00173EA9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Тестовые задания </w:t>
            </w:r>
          </w:p>
          <w:p w14:paraId="2E1BA61F" w14:textId="69253AAD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закрытые</w:t>
            </w:r>
          </w:p>
        </w:tc>
        <w:tc>
          <w:tcPr>
            <w:tcW w:w="3260" w:type="dxa"/>
          </w:tcPr>
          <w:p w14:paraId="5448EC04" w14:textId="77777777" w:rsidR="00173EA9" w:rsidRDefault="005D5D1F" w:rsidP="005D5D1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 xml:space="preserve">Тестовые задания </w:t>
            </w:r>
          </w:p>
          <w:p w14:paraId="17FC729D" w14:textId="0C93483F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открытые</w:t>
            </w:r>
          </w:p>
        </w:tc>
        <w:tc>
          <w:tcPr>
            <w:tcW w:w="3261" w:type="dxa"/>
          </w:tcPr>
          <w:p w14:paraId="094756DB" w14:textId="77777777" w:rsidR="00173EA9" w:rsidRDefault="005D5D1F" w:rsidP="00173EA9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Тестовые задания </w:t>
            </w:r>
          </w:p>
          <w:p w14:paraId="75C0BDF6" w14:textId="10DBCB5B" w:rsidR="005D5D1F" w:rsidRPr="0021568B" w:rsidRDefault="005D5D1F" w:rsidP="00173E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эссе </w:t>
            </w:r>
          </w:p>
        </w:tc>
      </w:tr>
      <w:tr w:rsidR="005D5D1F" w:rsidRPr="0021568B" w14:paraId="1A81916B" w14:textId="77777777" w:rsidTr="00173EA9">
        <w:trPr>
          <w:trHeight w:val="2156"/>
        </w:trPr>
        <w:tc>
          <w:tcPr>
            <w:tcW w:w="1559" w:type="dxa"/>
          </w:tcPr>
          <w:p w14:paraId="512FD384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УК-1</w:t>
            </w:r>
          </w:p>
          <w:p w14:paraId="32D24918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84AE4E7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7C3C3AD2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2DA98061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5AAEC6E7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7E11788F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58D76676" w14:textId="5914D61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843" w:type="dxa"/>
          </w:tcPr>
          <w:p w14:paraId="5A829D99" w14:textId="60924EA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</w:rPr>
              <w:t>Способен осуществлять критический анализ проблемных ситуаций на основе системного подхода, вырабатывать стратегию действий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14:paraId="5FE4E387" w14:textId="327A8B9C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Анализ и моделирование бизнес процессов</w:t>
            </w:r>
          </w:p>
        </w:tc>
        <w:tc>
          <w:tcPr>
            <w:tcW w:w="3827" w:type="dxa"/>
          </w:tcPr>
          <w:p w14:paraId="15A7EA7C" w14:textId="1429AF2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. Что такое моделирование технологических процессов:</w:t>
            </w:r>
          </w:p>
          <w:p w14:paraId="65DB44C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процесс представления технологических процессов в графическом виде</w:t>
            </w:r>
          </w:p>
          <w:p w14:paraId="27E9725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процесс разработки и оптимизации новых технологических процессов</w:t>
            </w:r>
          </w:p>
          <w:p w14:paraId="41D32481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процесс мониторинга технологических процессов</w:t>
            </w:r>
          </w:p>
          <w:p w14:paraId="2997FCCA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процесс регистрации технологических процессов в системе управления</w:t>
            </w:r>
          </w:p>
          <w:p w14:paraId="414085DA" w14:textId="77777777" w:rsidR="005D5D1F" w:rsidRPr="0021568B" w:rsidRDefault="005D5D1F" w:rsidP="005D5D1F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548DF02F" w14:textId="4AAAD4AA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333333"/>
              </w:rPr>
              <w:t xml:space="preserve">2. </w:t>
            </w:r>
            <w:r w:rsidRPr="0021568B">
              <w:rPr>
                <w:rFonts w:ascii="Times New Roman" w:hAnsi="Times New Roman" w:cs="Times New Roman"/>
                <w:color w:val="000000"/>
              </w:rPr>
              <w:t>Что такое управление бизнес-процессами:</w:t>
            </w:r>
          </w:p>
          <w:p w14:paraId="64441510" w14:textId="7D475FCB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>1) управление всеми бизнес-процессами в компании</w:t>
            </w:r>
          </w:p>
          <w:p w14:paraId="22E8E66C" w14:textId="588A6EAE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управление конкретным бизнес-процессом в компании</w:t>
            </w:r>
          </w:p>
          <w:p w14:paraId="5BDC8E61" w14:textId="09CE5552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>3) управление отдельными процессами внутри бизнес-процесса</w:t>
            </w:r>
          </w:p>
          <w:p w14:paraId="635BD1D6" w14:textId="1B218C63" w:rsidR="005D5D1F" w:rsidRPr="0021568B" w:rsidRDefault="005D5D1F" w:rsidP="005D5D1F">
            <w:pPr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 xml:space="preserve">4) все </w:t>
            </w:r>
            <w:proofErr w:type="spellStart"/>
            <w:r w:rsidRPr="0021568B">
              <w:rPr>
                <w:rFonts w:ascii="Times New Roman" w:hAnsi="Times New Roman" w:cs="Times New Roman"/>
                <w:color w:val="000000"/>
              </w:rPr>
              <w:t>вышеперечисленныe</w:t>
            </w:r>
            <w:proofErr w:type="spellEnd"/>
          </w:p>
          <w:p w14:paraId="1BC0AED4" w14:textId="77777777" w:rsidR="005D5D1F" w:rsidRPr="0021568B" w:rsidRDefault="005D5D1F" w:rsidP="005D5D1F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  <w:p w14:paraId="7287F5EA" w14:textId="15989CA4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333333"/>
              </w:rPr>
              <w:t xml:space="preserve">3. </w:t>
            </w:r>
            <w:r w:rsidRPr="0021568B">
              <w:rPr>
                <w:rFonts w:ascii="Times New Roman" w:hAnsi="Times New Roman" w:cs="Times New Roman"/>
                <w:color w:val="000000"/>
              </w:rPr>
              <w:t>Что такое "разрыв" в бизнес-процессе:</w:t>
            </w:r>
          </w:p>
          <w:p w14:paraId="64F2094B" w14:textId="11FBFCA5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>1) момент, когда процесс приостанавливается из-за отсутствия необходимой информации или ресурсов</w:t>
            </w:r>
          </w:p>
          <w:p w14:paraId="345B62AE" w14:textId="348B6FBB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>2) момент, когда один процесс заканчивается и начинается другой</w:t>
            </w:r>
          </w:p>
          <w:p w14:paraId="30E57E49" w14:textId="0B06C493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lastRenderedPageBreak/>
              <w:t>3) процесс, в котором ничего не происходит</w:t>
            </w:r>
          </w:p>
          <w:p w14:paraId="49FFB9CE" w14:textId="01B6BC0D" w:rsidR="005D5D1F" w:rsidRPr="0021568B" w:rsidRDefault="005D5D1F" w:rsidP="005D5D1F">
            <w:pPr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>4) процесс, в котором нет никаких задач</w:t>
            </w:r>
          </w:p>
          <w:p w14:paraId="5EE27848" w14:textId="77777777" w:rsidR="005D5D1F" w:rsidRPr="0021568B" w:rsidRDefault="005D5D1F" w:rsidP="005D5D1F">
            <w:pPr>
              <w:rPr>
                <w:rFonts w:ascii="Times New Roman" w:hAnsi="Times New Roman" w:cs="Times New Roman"/>
                <w:color w:val="000000"/>
              </w:rPr>
            </w:pPr>
          </w:p>
          <w:p w14:paraId="60DD0FB0" w14:textId="065E3807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333333"/>
              </w:rPr>
              <w:t xml:space="preserve">4. </w:t>
            </w:r>
            <w:r w:rsidRPr="0021568B">
              <w:rPr>
                <w:rFonts w:ascii="Times New Roman" w:hAnsi="Times New Roman" w:cs="Times New Roman"/>
                <w:color w:val="000000"/>
              </w:rPr>
              <w:t>Что такое "матрица ответственности":</w:t>
            </w:r>
          </w:p>
          <w:p w14:paraId="1BAFC20F" w14:textId="226FD345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>1) таблица, которая показывает, какие роли выполняют задачи в рамках бизнес-процесса</w:t>
            </w:r>
          </w:p>
          <w:p w14:paraId="40B47B3D" w14:textId="686C9B2B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>2) таблица, которая показывает порядок выполнения задач в рамках бизнес-процесса</w:t>
            </w:r>
          </w:p>
          <w:p w14:paraId="66E89911" w14:textId="21B1F31D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>3) таблица, которая показывает связи между различными элементами бизнес-процесса</w:t>
            </w:r>
          </w:p>
          <w:p w14:paraId="7287DAAD" w14:textId="1F3B912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  <w:color w:val="000000"/>
              </w:rPr>
              <w:t>4) таблица, которая показывает, какие задачи выполняются в рамках бизнес-процесса</w:t>
            </w:r>
          </w:p>
          <w:p w14:paraId="6AF98FED" w14:textId="52275B01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14:paraId="43BA3A2D" w14:textId="1F3F61E3" w:rsidR="00713191" w:rsidRDefault="00713191" w:rsidP="00713191">
            <w:pPr>
              <w:pStyle w:val="a4"/>
              <w:ind w:left="6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. </w:t>
            </w:r>
            <w:r w:rsidR="005D5D1F" w:rsidRPr="00526077">
              <w:rPr>
                <w:rFonts w:ascii="Times New Roman" w:hAnsi="Times New Roman" w:cs="Times New Roman"/>
                <w:sz w:val="24"/>
                <w:szCs w:val="24"/>
              </w:rPr>
              <w:t>Для эффективного анализа и моделирования бизнес-процессов необходимо проводить _________ текущих процессов и выявление проблем.</w:t>
            </w:r>
          </w:p>
          <w:p w14:paraId="4889D398" w14:textId="77777777" w:rsidR="00713191" w:rsidRPr="00713191" w:rsidRDefault="00713191" w:rsidP="0071319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DE8017" w14:textId="03576209" w:rsidR="005D5D1F" w:rsidRPr="00713191" w:rsidRDefault="00713191" w:rsidP="00713191">
            <w:pPr>
              <w:ind w:left="6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Одной из целей анализа и моделирования бизнес-процессов является _________.</w:t>
            </w:r>
            <w:r w:rsidR="005D5D1F" w:rsidRPr="0071319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</w:p>
          <w:p w14:paraId="79E4D0D6" w14:textId="77777777" w:rsidR="005D5D1F" w:rsidRPr="00526077" w:rsidRDefault="005D5D1F" w:rsidP="005D5D1F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E86826" w14:textId="19DC4911" w:rsidR="005D5D1F" w:rsidRPr="00713191" w:rsidRDefault="00713191" w:rsidP="00713191">
            <w:pPr>
              <w:ind w:left="34"/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3. </w:t>
            </w:r>
            <w:r w:rsidR="005D5D1F" w:rsidRPr="00713191">
              <w:rPr>
                <w:rFonts w:ascii="Times New Roman" w:eastAsia="Calibri" w:hAnsi="Times New Roman" w:cs="Times New Roman"/>
              </w:rPr>
              <w:t xml:space="preserve">В анализе и моделировании бизнес-процессов важно учесть _________ и потребности всех заинтересованных сторон. </w:t>
            </w:r>
          </w:p>
          <w:p w14:paraId="05F02C89" w14:textId="77777777" w:rsidR="00713191" w:rsidRPr="00713191" w:rsidRDefault="00713191" w:rsidP="00713191">
            <w:pPr>
              <w:pStyle w:val="a4"/>
              <w:rPr>
                <w:rFonts w:ascii="Times New Roman" w:hAnsi="Times New Roman" w:cs="Times New Roman"/>
              </w:rPr>
            </w:pPr>
          </w:p>
          <w:p w14:paraId="410EB128" w14:textId="77777777" w:rsidR="00713191" w:rsidRDefault="00713191" w:rsidP="00713191">
            <w:pPr>
              <w:rPr>
                <w:rFonts w:ascii="Times New Roman" w:hAnsi="Times New Roman" w:cs="Times New Roman"/>
              </w:rPr>
            </w:pPr>
          </w:p>
          <w:p w14:paraId="6BAF22F8" w14:textId="77777777" w:rsidR="00713191" w:rsidRDefault="00713191" w:rsidP="00713191">
            <w:pPr>
              <w:rPr>
                <w:rFonts w:ascii="Times New Roman" w:hAnsi="Times New Roman" w:cs="Times New Roman"/>
              </w:rPr>
            </w:pPr>
          </w:p>
          <w:p w14:paraId="38DD8353" w14:textId="77777777" w:rsidR="00713191" w:rsidRDefault="00713191" w:rsidP="00713191">
            <w:pPr>
              <w:rPr>
                <w:rFonts w:ascii="Times New Roman" w:hAnsi="Times New Roman" w:cs="Times New Roman"/>
              </w:rPr>
            </w:pPr>
          </w:p>
          <w:p w14:paraId="2503CB1D" w14:textId="77777777" w:rsidR="00713191" w:rsidRDefault="00713191" w:rsidP="00713191">
            <w:pPr>
              <w:rPr>
                <w:rFonts w:ascii="Times New Roman" w:hAnsi="Times New Roman" w:cs="Times New Roman"/>
              </w:rPr>
            </w:pPr>
          </w:p>
          <w:p w14:paraId="1A1A14B7" w14:textId="734A9BF9" w:rsidR="00713191" w:rsidRPr="00713191" w:rsidRDefault="00713191" w:rsidP="0071319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7FA7F89A" w14:textId="324A4D29" w:rsidR="00713191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  <w:r w:rsidR="005D5D1F" w:rsidRPr="003D46E8">
              <w:rPr>
                <w:rFonts w:ascii="Times New Roman" w:hAnsi="Times New Roman" w:cs="Times New Roman"/>
              </w:rPr>
              <w:t>Какие методы и инструменты анализа наиболее эффективны для оптимизации бизнес-процессов в компании?</w:t>
            </w:r>
          </w:p>
          <w:p w14:paraId="37FCECB6" w14:textId="69F92E05" w:rsidR="00713191" w:rsidRDefault="005D5D1F" w:rsidP="00713191">
            <w:pPr>
              <w:pStyle w:val="a4"/>
              <w:ind w:left="34"/>
              <w:rPr>
                <w:rFonts w:ascii="Times New Roman" w:hAnsi="Times New Roman" w:cs="Times New Roman"/>
              </w:rPr>
            </w:pPr>
            <w:r w:rsidRPr="00713191">
              <w:rPr>
                <w:rFonts w:ascii="Times New Roman" w:hAnsi="Times New Roman" w:cs="Times New Roman"/>
              </w:rPr>
              <w:t xml:space="preserve"> </w:t>
            </w:r>
          </w:p>
          <w:p w14:paraId="4FBF3C8C" w14:textId="78F5E81E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="005D5D1F" w:rsidRPr="003D46E8">
              <w:rPr>
                <w:rFonts w:ascii="Times New Roman" w:hAnsi="Times New Roman" w:cs="Times New Roman"/>
              </w:rPr>
              <w:t>Какие основные этапы анализа бизнес-процессов существуют, и какие инструменты могут использоваться для проведения такого анализа?</w:t>
            </w:r>
          </w:p>
          <w:p w14:paraId="048E3BD6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477C8E19" w14:textId="0CD6BB44" w:rsidR="005D5D1F" w:rsidRPr="003D46E8" w:rsidRDefault="003D46E8" w:rsidP="003D46E8">
            <w:pPr>
              <w:ind w:lef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="005D5D1F" w:rsidRPr="003D46E8">
              <w:rPr>
                <w:rFonts w:ascii="Times New Roman" w:hAnsi="Times New Roman" w:cs="Times New Roman"/>
              </w:rPr>
              <w:t>Какие роли и обязанности аналитика бизнес-процессов включают в себя, и какие навыки необходимы для успешной карьеры в этой области?</w:t>
            </w:r>
          </w:p>
          <w:p w14:paraId="031367CB" w14:textId="18A8132C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6C8400DE" w14:textId="77777777" w:rsidTr="00173EA9">
        <w:trPr>
          <w:trHeight w:val="3107"/>
        </w:trPr>
        <w:tc>
          <w:tcPr>
            <w:tcW w:w="1559" w:type="dxa"/>
          </w:tcPr>
          <w:p w14:paraId="05B74C97" w14:textId="32341650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FF0000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УК-2</w:t>
            </w:r>
          </w:p>
        </w:tc>
        <w:tc>
          <w:tcPr>
            <w:tcW w:w="1843" w:type="dxa"/>
          </w:tcPr>
          <w:p w14:paraId="6401FC78" w14:textId="47D09F0A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</w:rPr>
              <w:t>Способен управлять проектом на всех этапах его жизненного цикла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14:paraId="3B3F699A" w14:textId="3FFD5C7F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Маркетинговое проектирование интернет-контента</w:t>
            </w:r>
          </w:p>
        </w:tc>
        <w:tc>
          <w:tcPr>
            <w:tcW w:w="3827" w:type="dxa"/>
          </w:tcPr>
          <w:p w14:paraId="2E0C0623" w14:textId="1B2726E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5. Что такое «менеджер объектов» в 1С: Предприятие? </w:t>
            </w:r>
          </w:p>
          <w:p w14:paraId="1E543F97" w14:textId="4C2E576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инструмент для управления объектами информационной базы </w:t>
            </w:r>
          </w:p>
          <w:p w14:paraId="2118334A" w14:textId="1110CBD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инструмент для управления базой данных </w:t>
            </w:r>
          </w:p>
          <w:p w14:paraId="38745089" w14:textId="0E91D913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инструмент для управления сетевыми настройками </w:t>
            </w:r>
          </w:p>
          <w:p w14:paraId="18FAF0DE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инструмент для управления пользователями</w:t>
            </w:r>
          </w:p>
          <w:p w14:paraId="6DF73B6A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67F03D64" w14:textId="19C5676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6. К чему приводит использование адаптивной верстки на сайте?</w:t>
            </w:r>
          </w:p>
          <w:p w14:paraId="06700C49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1) сайт корректно отображается на экранах мобильного телефона</w:t>
            </w:r>
          </w:p>
          <w:p w14:paraId="1393EFAA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2) сайт становится особенно привлекательным</w:t>
            </w:r>
          </w:p>
          <w:p w14:paraId="2D5E0781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3) страницы сайта становятся наиболее релевантными поисковым запросам</w:t>
            </w:r>
          </w:p>
          <w:p w14:paraId="7DAE2DE6" w14:textId="0B52A2ED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4) процент отказов снижается</w:t>
            </w:r>
          </w:p>
          <w:p w14:paraId="10890785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09EE0DDF" w14:textId="7539E7D1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7. Что такое поисковая оптимизация сайта?</w:t>
            </w:r>
          </w:p>
          <w:p w14:paraId="0C96D3D2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1) поисковая оптимизация — это такая работа с сайтом и внешними факторами, влияющими на сайт, которая с некоторой долей вероятности приводит к тому, что сайт виден в выдаче поисковой машины определенным пользователям, использующим эту поисковую машину;</w:t>
            </w:r>
          </w:p>
          <w:p w14:paraId="1148CE6C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2) поисковая оптимизация — это инструмент интернет-маркетинга, который используется для гарантированного увеличения трафика из поисковых систем на продвигаемый сайт;</w:t>
            </w:r>
          </w:p>
          <w:p w14:paraId="3123C261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 xml:space="preserve">3) поисковая оптимизация — это действия, которые производит поисковый оптимизатор с целью гарантированного вывода продвигаемого сайта в ТОП10 Яндекса и </w:t>
            </w:r>
            <w:proofErr w:type="spellStart"/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Google</w:t>
            </w:r>
            <w:proofErr w:type="spellEnd"/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</w:p>
          <w:p w14:paraId="0AC302E7" w14:textId="43E4BF1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 xml:space="preserve">4) поисковая оптимизация — это мошенническая деятельность поисковых оптимизаторов с целью незаконного выманивания денег у владельцев сайтов. </w:t>
            </w:r>
          </w:p>
        </w:tc>
        <w:tc>
          <w:tcPr>
            <w:tcW w:w="3260" w:type="dxa"/>
          </w:tcPr>
          <w:p w14:paraId="7D956F59" w14:textId="32EBD92F" w:rsidR="005D5D1F" w:rsidRPr="00526077" w:rsidRDefault="00713191" w:rsidP="005D5D1F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4. </w:t>
            </w:r>
            <w:r w:rsidR="005D5D1F" w:rsidRPr="00526077">
              <w:rPr>
                <w:rFonts w:ascii="Times New Roman" w:hAnsi="Times New Roman" w:cs="Times New Roman"/>
                <w:sz w:val="24"/>
                <w:szCs w:val="24"/>
              </w:rPr>
              <w:t>При программировании и конфигурировании корпоративных информационных систем важным аспектом является обеспечение _________ и безопасности данных.</w:t>
            </w:r>
          </w:p>
          <w:p w14:paraId="68DDB525" w14:textId="77777777" w:rsidR="005D5D1F" w:rsidRPr="00526077" w:rsidRDefault="005D5D1F" w:rsidP="005D5D1F">
            <w:pPr>
              <w:pStyle w:val="htmlparagraph"/>
              <w:ind w:firstLine="0"/>
              <w:jc w:val="left"/>
              <w:rPr>
                <w:lang w:val="ru-RU"/>
              </w:rPr>
            </w:pPr>
          </w:p>
          <w:p w14:paraId="1C7B4A8C" w14:textId="1CF7A8E8" w:rsidR="005D5D1F" w:rsidRPr="00526077" w:rsidRDefault="005D5D1F" w:rsidP="005D5D1F">
            <w:pPr>
              <w:pStyle w:val="htmlparagraph"/>
              <w:ind w:left="34"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5.</w:t>
            </w:r>
            <w:r w:rsidR="00713191">
              <w:rPr>
                <w:lang w:val="ru-RU"/>
              </w:rPr>
              <w:t xml:space="preserve"> </w:t>
            </w:r>
            <w:r w:rsidRPr="00526077">
              <w:rPr>
                <w:lang w:val="ru-RU"/>
              </w:rPr>
              <w:t>Оптимизация контента для поисковых систем помогает увеличить __________ контента.</w:t>
            </w:r>
          </w:p>
          <w:p w14:paraId="64179509" w14:textId="77777777" w:rsidR="00713191" w:rsidRDefault="00713191" w:rsidP="005D5D1F">
            <w:pPr>
              <w:pStyle w:val="htmlparagraph"/>
              <w:ind w:left="34" w:firstLine="0"/>
              <w:jc w:val="left"/>
              <w:rPr>
                <w:lang w:val="ru-RU"/>
              </w:rPr>
            </w:pPr>
          </w:p>
          <w:p w14:paraId="40E7AB3C" w14:textId="77BD626B" w:rsidR="005D5D1F" w:rsidRPr="00526077" w:rsidRDefault="00713191" w:rsidP="005D5D1F">
            <w:pPr>
              <w:pStyle w:val="htmlparagraph"/>
              <w:ind w:left="34"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6. </w:t>
            </w:r>
            <w:r w:rsidR="005D5D1F" w:rsidRPr="00526077">
              <w:rPr>
                <w:lang w:val="ru-RU"/>
              </w:rPr>
              <w:t xml:space="preserve">Мониторинг и анализ метрик позволяют оценить __________ контента и </w:t>
            </w:r>
            <w:r w:rsidR="005D5D1F" w:rsidRPr="00526077">
              <w:rPr>
                <w:lang w:val="ru-RU"/>
              </w:rPr>
              <w:lastRenderedPageBreak/>
              <w:t>внести необходимые корректировки.</w:t>
            </w:r>
          </w:p>
          <w:p w14:paraId="19883513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2E15F3E1" w14:textId="781E2074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4. </w:t>
            </w:r>
            <w:r w:rsidR="005D5D1F" w:rsidRPr="003D46E8">
              <w:rPr>
                <w:rFonts w:ascii="Times New Roman" w:hAnsi="Times New Roman" w:cs="Times New Roman"/>
              </w:rPr>
              <w:t xml:space="preserve">Как технологические инновации влияют на создание и распространение интернет-контента в современном маркетинге? </w:t>
            </w:r>
          </w:p>
          <w:p w14:paraId="3EB9CCEE" w14:textId="77777777" w:rsidR="005D5D1F" w:rsidRPr="0021568B" w:rsidRDefault="005D5D1F" w:rsidP="003D46E8">
            <w:pPr>
              <w:pStyle w:val="htmlparagraph"/>
              <w:ind w:firstLine="0"/>
              <w:jc w:val="left"/>
              <w:rPr>
                <w:sz w:val="22"/>
                <w:szCs w:val="22"/>
                <w:lang w:val="ru-RU"/>
              </w:rPr>
            </w:pPr>
          </w:p>
          <w:p w14:paraId="41AF2558" w14:textId="36CFFE86" w:rsidR="005D5D1F" w:rsidRDefault="003D46E8" w:rsidP="003D46E8">
            <w:pPr>
              <w:pStyle w:val="htmlparagraph"/>
              <w:ind w:left="34" w:firstLine="0"/>
              <w:jc w:val="left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 xml:space="preserve">5. </w:t>
            </w:r>
            <w:r w:rsidR="005D5D1F" w:rsidRPr="0021568B">
              <w:rPr>
                <w:sz w:val="22"/>
                <w:szCs w:val="22"/>
                <w:lang w:val="ru-RU"/>
              </w:rPr>
              <w:t xml:space="preserve">Каковы ключевые элементы успешной стратегии контент-маркетинга в цифровую эпоху? </w:t>
            </w:r>
          </w:p>
          <w:p w14:paraId="04510990" w14:textId="77777777" w:rsidR="005D5D1F" w:rsidRPr="0021568B" w:rsidRDefault="005D5D1F" w:rsidP="003D46E8">
            <w:pPr>
              <w:pStyle w:val="htmlparagraph"/>
              <w:ind w:firstLine="0"/>
              <w:jc w:val="left"/>
              <w:rPr>
                <w:sz w:val="22"/>
                <w:szCs w:val="22"/>
                <w:lang w:val="ru-RU"/>
              </w:rPr>
            </w:pPr>
          </w:p>
          <w:p w14:paraId="4330395D" w14:textId="6464223C" w:rsidR="005D5D1F" w:rsidRPr="0021568B" w:rsidRDefault="003D46E8" w:rsidP="003D46E8">
            <w:pPr>
              <w:pStyle w:val="htmlparagraph"/>
              <w:ind w:left="34" w:firstLine="0"/>
              <w:jc w:val="left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 xml:space="preserve">6. </w:t>
            </w:r>
            <w:r w:rsidR="005D5D1F" w:rsidRPr="0021568B">
              <w:rPr>
                <w:sz w:val="22"/>
                <w:szCs w:val="22"/>
                <w:lang w:val="ru-RU"/>
              </w:rPr>
              <w:t>Какие метрики и аналитические инструменты могут быть использованы для оценки эффективности интернет-контента?</w:t>
            </w:r>
          </w:p>
          <w:p w14:paraId="45347D93" w14:textId="77777777" w:rsidR="00713191" w:rsidRDefault="00713191" w:rsidP="003D46E8">
            <w:pPr>
              <w:pStyle w:val="a4"/>
              <w:rPr>
                <w:rFonts w:ascii="Times New Roman" w:hAnsi="Times New Roman" w:cs="Times New Roman"/>
              </w:rPr>
            </w:pPr>
          </w:p>
          <w:p w14:paraId="7653161B" w14:textId="73EC09F4" w:rsidR="005D5D1F" w:rsidRPr="0021568B" w:rsidRDefault="005D5D1F" w:rsidP="003D46E8">
            <w:pPr>
              <w:ind w:left="34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4F03D0E0" w14:textId="77777777" w:rsidTr="00AB3AB1">
        <w:trPr>
          <w:trHeight w:val="4101"/>
        </w:trPr>
        <w:tc>
          <w:tcPr>
            <w:tcW w:w="1559" w:type="dxa"/>
          </w:tcPr>
          <w:p w14:paraId="32B487F0" w14:textId="1A6EAF55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FF0000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УК-3</w:t>
            </w:r>
          </w:p>
        </w:tc>
        <w:tc>
          <w:tcPr>
            <w:tcW w:w="1843" w:type="dxa"/>
          </w:tcPr>
          <w:p w14:paraId="3282C9EB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</w:rPr>
              <w:t>Способен организовывать и руководить работой команды, вырабатывая командную стратегию для достижения поставленной цели</w:t>
            </w:r>
          </w:p>
          <w:p w14:paraId="52CFCCE4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14:paraId="08F42458" w14:textId="575CC751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Управление IT-проектами</w:t>
            </w:r>
          </w:p>
        </w:tc>
        <w:tc>
          <w:tcPr>
            <w:tcW w:w="3827" w:type="dxa"/>
          </w:tcPr>
          <w:p w14:paraId="0E2938BC" w14:textId="2D8A7881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8. Назовите основные характеристики классических методик управления проектами и гибких методологий. </w:t>
            </w:r>
          </w:p>
          <w:p w14:paraId="5E724B41" w14:textId="5B3C3C5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этапы проекта реализуются последовательно;</w:t>
            </w:r>
          </w:p>
          <w:p w14:paraId="61BDD6FA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отсутствие конкретных формулировок результатов;</w:t>
            </w:r>
          </w:p>
          <w:p w14:paraId="4AED10E8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повторение операций для улучшения результатов предыдущего этапа;</w:t>
            </w:r>
          </w:p>
          <w:p w14:paraId="03AE7731" w14:textId="3F9F14E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утвержденные сроки и результаты работ</w:t>
            </w:r>
          </w:p>
          <w:p w14:paraId="2EC47631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1041C669" w14:textId="3D900082" w:rsidR="005D5D1F" w:rsidRPr="0021568B" w:rsidRDefault="005D5D1F" w:rsidP="005D5D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9. Найдите соответствие между методологиями управления проектами и их описанием.</w:t>
            </w:r>
          </w:p>
          <w:p w14:paraId="46655527" w14:textId="77777777" w:rsidR="005D5D1F" w:rsidRPr="0021568B" w:rsidRDefault="005D5D1F" w:rsidP="005D5D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  <w:i/>
              </w:rPr>
            </w:pPr>
            <w:r w:rsidRPr="0021568B">
              <w:rPr>
                <w:rFonts w:ascii="Times New Roman" w:hAnsi="Times New Roman" w:cs="Times New Roman"/>
                <w:i/>
              </w:rPr>
              <w:t>Методологии:</w:t>
            </w:r>
          </w:p>
          <w:p w14:paraId="38809D0C" w14:textId="7F18C0B6" w:rsidR="005D5D1F" w:rsidRPr="0021568B" w:rsidRDefault="005D5D1F" w:rsidP="005D5D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итерационная</w:t>
            </w:r>
          </w:p>
          <w:p w14:paraId="3915B412" w14:textId="4272D35D" w:rsidR="005D5D1F" w:rsidRPr="0021568B" w:rsidRDefault="005D5D1F" w:rsidP="005D5D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спиральная;</w:t>
            </w:r>
          </w:p>
          <w:p w14:paraId="10A9E0CC" w14:textId="4E92E58D" w:rsidR="005D5D1F" w:rsidRPr="0021568B" w:rsidRDefault="005D5D1F" w:rsidP="005D5D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водопадная.</w:t>
            </w:r>
          </w:p>
          <w:p w14:paraId="6021A5CF" w14:textId="77777777" w:rsidR="005D5D1F" w:rsidRPr="0021568B" w:rsidRDefault="005D5D1F" w:rsidP="005D5D1F">
            <w:pP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  <w:i/>
              </w:rPr>
            </w:pPr>
            <w:r w:rsidRPr="0021568B">
              <w:rPr>
                <w:rFonts w:ascii="Times New Roman" w:hAnsi="Times New Roman" w:cs="Times New Roman"/>
                <w:i/>
              </w:rPr>
              <w:t>Характеристики:</w:t>
            </w:r>
          </w:p>
          <w:p w14:paraId="05E2DCC8" w14:textId="5A120AA8" w:rsidR="005D5D1F" w:rsidRPr="0021568B" w:rsidRDefault="005D5D1F" w:rsidP="005D5D1F">
            <w:pP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а. Каждый следующий этап начинается только по завершении предыдущего.</w:t>
            </w:r>
          </w:p>
          <w:p w14:paraId="6B3C8B51" w14:textId="5A881B52" w:rsidR="005D5D1F" w:rsidRPr="0021568B" w:rsidRDefault="00F226A6" w:rsidP="005D5D1F">
            <w:pP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="005D5D1F" w:rsidRPr="0021568B">
              <w:rPr>
                <w:rFonts w:ascii="Times New Roman" w:hAnsi="Times New Roman" w:cs="Times New Roman"/>
              </w:rPr>
              <w:t>. Разработка тоже выполняется частями, полный список требований имеется сразу и воплощается частями – релизами, каждый из которых полностью проходит все этапы.</w:t>
            </w:r>
          </w:p>
          <w:p w14:paraId="0CB99824" w14:textId="64DD354E" w:rsidR="005D5D1F" w:rsidRPr="0021568B" w:rsidRDefault="00F226A6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="005D5D1F" w:rsidRPr="0021568B">
              <w:rPr>
                <w:rFonts w:ascii="Times New Roman" w:hAnsi="Times New Roman" w:cs="Times New Roman"/>
              </w:rPr>
              <w:t>. На этапе планирования и анализа описываются не все требования к продукту, а только базовые, полный список требований прорабатывается по мере выпусков MVP.</w:t>
            </w:r>
          </w:p>
          <w:p w14:paraId="18FB64CC" w14:textId="25FB5B7E" w:rsidR="005D5D1F" w:rsidRPr="0021568B" w:rsidRDefault="00F226A6" w:rsidP="005D5D1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</w:t>
            </w:r>
            <w:r w:rsidR="005D5D1F" w:rsidRPr="0021568B">
              <w:rPr>
                <w:rFonts w:ascii="Times New Roman" w:hAnsi="Times New Roman" w:cs="Times New Roman"/>
              </w:rPr>
              <w:t xml:space="preserve">. Проект реализуется итерациями, где каждая последующая стадия основывается на предыдущей, а в конце витка (цикла итераций) </w:t>
            </w:r>
            <w:r w:rsidR="005D5D1F" w:rsidRPr="0021568B">
              <w:rPr>
                <w:rFonts w:ascii="Times New Roman" w:hAnsi="Times New Roman" w:cs="Times New Roman"/>
              </w:rPr>
              <w:lastRenderedPageBreak/>
              <w:t xml:space="preserve">принимается решение о дальнейшей разработке. Больше внимания уделяет оценке рисков: процессы разработки ПО усложняются и расширяются.  </w:t>
            </w:r>
          </w:p>
          <w:p w14:paraId="02CAC25E" w14:textId="77777777" w:rsidR="005D5D1F" w:rsidRPr="00AB3AB1" w:rsidRDefault="005D5D1F" w:rsidP="005D5D1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bookmarkStart w:id="0" w:name="_GoBack"/>
            <w:bookmarkEnd w:id="0"/>
          </w:p>
          <w:p w14:paraId="04A8FA21" w14:textId="0401519B" w:rsidR="005D5D1F" w:rsidRPr="0021568B" w:rsidRDefault="005D5D1F" w:rsidP="005D5D1F">
            <w:pP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0. Назовите основные характеристики гибких методологий:</w:t>
            </w:r>
          </w:p>
          <w:p w14:paraId="61907092" w14:textId="77777777" w:rsidR="005D5D1F" w:rsidRPr="0021568B" w:rsidRDefault="005D5D1F" w:rsidP="005D5D1F">
            <w:pP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этапы проекта реализуются последовательно;</w:t>
            </w:r>
          </w:p>
          <w:p w14:paraId="7D3B6DCC" w14:textId="77777777" w:rsidR="005D5D1F" w:rsidRPr="0021568B" w:rsidRDefault="005D5D1F" w:rsidP="005D5D1F">
            <w:pP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отсутствие конкретных формулировок результатов;</w:t>
            </w:r>
          </w:p>
          <w:p w14:paraId="6BF0265D" w14:textId="77777777" w:rsidR="005D5D1F" w:rsidRPr="0021568B" w:rsidRDefault="005D5D1F" w:rsidP="005D5D1F">
            <w:pP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повторение операций для улучшения результатов предыдущего этапа;</w:t>
            </w:r>
          </w:p>
          <w:p w14:paraId="1922EB75" w14:textId="11CB90C1" w:rsidR="005D5D1F" w:rsidRPr="0021568B" w:rsidRDefault="005D5D1F" w:rsidP="00AB3AB1">
            <w:pPr>
              <w:shd w:val="clear" w:color="auto" w:fill="FFFFFF"/>
              <w:tabs>
                <w:tab w:val="left" w:pos="851"/>
                <w:tab w:val="left" w:pos="993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4) утвержденные сроки и </w:t>
            </w:r>
            <w:r w:rsidR="00AB3AB1">
              <w:rPr>
                <w:rFonts w:ascii="Times New Roman" w:hAnsi="Times New Roman" w:cs="Times New Roman"/>
              </w:rPr>
              <w:t>результаты работ</w:t>
            </w:r>
          </w:p>
        </w:tc>
        <w:tc>
          <w:tcPr>
            <w:tcW w:w="3260" w:type="dxa"/>
          </w:tcPr>
          <w:p w14:paraId="12A0F67D" w14:textId="0CDFE7D3" w:rsidR="005D5D1F" w:rsidRPr="00713191" w:rsidRDefault="00713191" w:rsidP="00173E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7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Для успешного управления IT-проектами необходимо разработать _________ проекта, включающий определение целей, задач, сроков и ресурсов.</w:t>
            </w:r>
          </w:p>
          <w:p w14:paraId="441CDD25" w14:textId="77777777" w:rsidR="005D5D1F" w:rsidRPr="00526077" w:rsidRDefault="005D5D1F" w:rsidP="005D5D1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5CB613" w14:textId="494715AD" w:rsidR="005D5D1F" w:rsidRPr="00713191" w:rsidRDefault="00713191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Роль IT-проектного менеджера включает координацию работы команды, контр</w:t>
            </w:r>
            <w:r w:rsidR="00173EA9">
              <w:rPr>
                <w:rFonts w:ascii="Times New Roman" w:hAnsi="Times New Roman" w:cs="Times New Roman"/>
                <w:sz w:val="24"/>
                <w:szCs w:val="24"/>
              </w:rPr>
              <w:t>оль выполнения задач и _______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 xml:space="preserve"> проекта.</w:t>
            </w:r>
          </w:p>
          <w:p w14:paraId="59C1C460" w14:textId="77777777" w:rsidR="005D5D1F" w:rsidRPr="00526077" w:rsidRDefault="005D5D1F" w:rsidP="005D5D1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979008" w14:textId="21E1D463" w:rsidR="005D5D1F" w:rsidRPr="00713191" w:rsidRDefault="00713191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В управлении IT-проектами широко используются методы _________ планирования и оценки рисков.</w:t>
            </w:r>
          </w:p>
          <w:p w14:paraId="65A44803" w14:textId="77777777" w:rsidR="005D5D1F" w:rsidRPr="0021568B" w:rsidRDefault="005D5D1F" w:rsidP="005D5D1F">
            <w:pPr>
              <w:pStyle w:val="a4"/>
              <w:ind w:left="-108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21FF2BAE" w14:textId="4FADD226" w:rsidR="005D5D1F" w:rsidRPr="003D46E8" w:rsidRDefault="003D46E8" w:rsidP="003D46E8">
            <w:pPr>
              <w:ind w:lef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="005D5D1F" w:rsidRPr="003D46E8">
              <w:rPr>
                <w:rFonts w:ascii="Times New Roman" w:hAnsi="Times New Roman" w:cs="Times New Roman"/>
              </w:rPr>
              <w:t xml:space="preserve">Как различные методологии управления проектами, такие как </w:t>
            </w:r>
            <w:proofErr w:type="spellStart"/>
            <w:r w:rsidR="005D5D1F" w:rsidRPr="003D46E8">
              <w:rPr>
                <w:rFonts w:ascii="Times New Roman" w:hAnsi="Times New Roman" w:cs="Times New Roman"/>
              </w:rPr>
              <w:t>Agile</w:t>
            </w:r>
            <w:proofErr w:type="spellEnd"/>
            <w:r w:rsidR="005D5D1F" w:rsidRPr="003D46E8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="005D5D1F" w:rsidRPr="003D46E8">
              <w:rPr>
                <w:rFonts w:ascii="Times New Roman" w:hAnsi="Times New Roman" w:cs="Times New Roman"/>
              </w:rPr>
              <w:t>Scrum</w:t>
            </w:r>
            <w:proofErr w:type="spellEnd"/>
            <w:r w:rsidR="005D5D1F" w:rsidRPr="003D46E8">
              <w:rPr>
                <w:rFonts w:ascii="Times New Roman" w:hAnsi="Times New Roman" w:cs="Times New Roman"/>
              </w:rPr>
              <w:t xml:space="preserve">, и </w:t>
            </w:r>
            <w:proofErr w:type="spellStart"/>
            <w:r w:rsidR="005D5D1F" w:rsidRPr="003D46E8">
              <w:rPr>
                <w:rFonts w:ascii="Times New Roman" w:hAnsi="Times New Roman" w:cs="Times New Roman"/>
              </w:rPr>
              <w:t>Waterfall</w:t>
            </w:r>
            <w:proofErr w:type="spellEnd"/>
            <w:r w:rsidR="005D5D1F" w:rsidRPr="003D46E8">
              <w:rPr>
                <w:rFonts w:ascii="Times New Roman" w:hAnsi="Times New Roman" w:cs="Times New Roman"/>
              </w:rPr>
              <w:t xml:space="preserve">, влияют на успех IT-проектов? </w:t>
            </w:r>
          </w:p>
          <w:p w14:paraId="7AB4948D" w14:textId="77777777" w:rsidR="005D5D1F" w:rsidRPr="0021568B" w:rsidRDefault="005D5D1F" w:rsidP="003D46E8">
            <w:pPr>
              <w:rPr>
                <w:rFonts w:ascii="Times New Roman" w:hAnsi="Times New Roman" w:cs="Times New Roman"/>
              </w:rPr>
            </w:pPr>
          </w:p>
          <w:p w14:paraId="4583473F" w14:textId="0596CE78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="005D5D1F" w:rsidRPr="003D46E8">
              <w:rPr>
                <w:rFonts w:ascii="Times New Roman" w:hAnsi="Times New Roman" w:cs="Times New Roman"/>
              </w:rPr>
              <w:t>Какие ключевые навыки и компетенции необходимы проектному менеджеру для эффективного управления IT-проектами?</w:t>
            </w:r>
          </w:p>
          <w:p w14:paraId="1BDFDF12" w14:textId="77777777" w:rsidR="005D5D1F" w:rsidRPr="0021568B" w:rsidRDefault="005D5D1F" w:rsidP="003D46E8">
            <w:pPr>
              <w:rPr>
                <w:rFonts w:ascii="Times New Roman" w:hAnsi="Times New Roman" w:cs="Times New Roman"/>
              </w:rPr>
            </w:pPr>
          </w:p>
          <w:p w14:paraId="6783228C" w14:textId="057B78B6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. </w:t>
            </w:r>
            <w:r w:rsidR="005D5D1F" w:rsidRPr="003D46E8">
              <w:rPr>
                <w:rFonts w:ascii="Times New Roman" w:hAnsi="Times New Roman" w:cs="Times New Roman"/>
              </w:rPr>
              <w:t>Какие основные риски существуют при управлении IT-проектами и какие стратегии могут быть использованы для их минимизации?</w:t>
            </w:r>
          </w:p>
          <w:p w14:paraId="72CFF658" w14:textId="77777777" w:rsidR="00713191" w:rsidRDefault="00713191" w:rsidP="00713191">
            <w:pPr>
              <w:pStyle w:val="a4"/>
              <w:rPr>
                <w:rFonts w:ascii="Times New Roman" w:hAnsi="Times New Roman" w:cs="Times New Roman"/>
              </w:rPr>
            </w:pPr>
          </w:p>
          <w:p w14:paraId="6BAFB6C7" w14:textId="363BD1B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475CD41E" w14:textId="77777777" w:rsidTr="00AB3AB1">
        <w:trPr>
          <w:trHeight w:val="5229"/>
        </w:trPr>
        <w:tc>
          <w:tcPr>
            <w:tcW w:w="1559" w:type="dxa"/>
          </w:tcPr>
          <w:p w14:paraId="76EDA67B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УК-4</w:t>
            </w:r>
          </w:p>
          <w:p w14:paraId="1618B52C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CEB0F75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70BCD75D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8BF7626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26783A60" w14:textId="09482D78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УК-5</w:t>
            </w:r>
          </w:p>
        </w:tc>
        <w:tc>
          <w:tcPr>
            <w:tcW w:w="1843" w:type="dxa"/>
          </w:tcPr>
          <w:p w14:paraId="3C04B2C0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управлять инфраструктурой коллективной среды разработки</w:t>
            </w:r>
          </w:p>
          <w:p w14:paraId="1B4A45C5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2A78E9E1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D644439" w14:textId="1EE1AA69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</w:rPr>
              <w:t>Способен анализировать и учитывать разнообразие культур в процессе межкультурного взаимодействии-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14:paraId="61DB3F38" w14:textId="03B70258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Деловой иностранный язык</w:t>
            </w:r>
          </w:p>
        </w:tc>
        <w:tc>
          <w:tcPr>
            <w:tcW w:w="3827" w:type="dxa"/>
          </w:tcPr>
          <w:p w14:paraId="326D858B" w14:textId="69DC226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1. Уберите из цепочки одно неподходящее по смыслу слово.</w:t>
            </w:r>
          </w:p>
          <w:p w14:paraId="2EA8FC6A" w14:textId="77777777" w:rsidR="005D5D1F" w:rsidRPr="0021568B" w:rsidRDefault="005D5D1F" w:rsidP="005D5D1F">
            <w:pPr>
              <w:rPr>
                <w:rFonts w:ascii="Times New Roman" w:hAnsi="Times New Roman" w:cs="Times New Roman"/>
                <w:lang w:val="en-US"/>
              </w:rPr>
            </w:pPr>
            <w:r w:rsidRPr="0021568B">
              <w:rPr>
                <w:rFonts w:ascii="Times New Roman" w:hAnsi="Times New Roman" w:cs="Times New Roman"/>
                <w:lang w:val="en-US"/>
              </w:rPr>
              <w:t>1) businessman – employee – entrepreneur – owner</w:t>
            </w:r>
          </w:p>
          <w:p w14:paraId="23E83CF6" w14:textId="77777777" w:rsidR="005D5D1F" w:rsidRPr="0021568B" w:rsidRDefault="005D5D1F" w:rsidP="005D5D1F">
            <w:pPr>
              <w:rPr>
                <w:rFonts w:ascii="Times New Roman" w:hAnsi="Times New Roman" w:cs="Times New Roman"/>
                <w:lang w:val="en-US"/>
              </w:rPr>
            </w:pPr>
            <w:r w:rsidRPr="0021568B">
              <w:rPr>
                <w:rFonts w:ascii="Times New Roman" w:hAnsi="Times New Roman" w:cs="Times New Roman"/>
                <w:lang w:val="en-US"/>
              </w:rPr>
              <w:t>2) profit – initial capital – equity capital – assets</w:t>
            </w:r>
          </w:p>
          <w:p w14:paraId="1F7763AA" w14:textId="77777777" w:rsidR="005D5D1F" w:rsidRPr="0021568B" w:rsidRDefault="005D5D1F" w:rsidP="005D5D1F">
            <w:pPr>
              <w:rPr>
                <w:rFonts w:ascii="Times New Roman" w:hAnsi="Times New Roman" w:cs="Times New Roman"/>
                <w:lang w:val="en-US"/>
              </w:rPr>
            </w:pPr>
            <w:r w:rsidRPr="0021568B">
              <w:rPr>
                <w:rFonts w:ascii="Times New Roman" w:hAnsi="Times New Roman" w:cs="Times New Roman"/>
                <w:lang w:val="en-US"/>
              </w:rPr>
              <w:t>3) firm – enterprise – company – market</w:t>
            </w:r>
          </w:p>
          <w:p w14:paraId="252E9A0F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  <w:lang w:val="en-US"/>
              </w:rPr>
            </w:pPr>
            <w:r w:rsidRPr="0021568B">
              <w:rPr>
                <w:sz w:val="22"/>
                <w:szCs w:val="22"/>
                <w:lang w:val="en-US"/>
              </w:rPr>
              <w:t>4) profit – loan – income – revenue</w:t>
            </w:r>
          </w:p>
          <w:p w14:paraId="3704D77A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  <w:lang w:val="en-US"/>
              </w:rPr>
            </w:pPr>
          </w:p>
          <w:p w14:paraId="07D8E993" w14:textId="5B65FE46" w:rsidR="005D5D1F" w:rsidRPr="0021568B" w:rsidRDefault="005D5D1F" w:rsidP="005D5D1F">
            <w:pPr>
              <w:rPr>
                <w:rFonts w:ascii="Times New Roman" w:hAnsi="Times New Roman" w:cs="Times New Roman"/>
                <w:lang w:val="en-US"/>
              </w:rPr>
            </w:pPr>
            <w:r w:rsidRPr="0021568B">
              <w:rPr>
                <w:rFonts w:ascii="Times New Roman" w:hAnsi="Times New Roman" w:cs="Times New Roman"/>
              </w:rPr>
              <w:t>12. Совместите глагол с существительным, чтобы получилось словосочетание. Каждое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слово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можно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использовать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только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один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раз</w:t>
            </w:r>
            <w:r w:rsidRPr="0021568B">
              <w:rPr>
                <w:rFonts w:ascii="Times New Roman" w:hAnsi="Times New Roman" w:cs="Times New Roman"/>
                <w:lang w:val="en-US"/>
              </w:rPr>
              <w:t>.</w:t>
            </w:r>
          </w:p>
          <w:tbl>
            <w:tblPr>
              <w:tblW w:w="7830" w:type="dxa"/>
              <w:tblLayout w:type="fixed"/>
              <w:tblLook w:val="04A0" w:firstRow="1" w:lastRow="0" w:firstColumn="1" w:lastColumn="0" w:noHBand="0" w:noVBand="1"/>
            </w:tblPr>
            <w:tblGrid>
              <w:gridCol w:w="1581"/>
              <w:gridCol w:w="6249"/>
            </w:tblGrid>
            <w:tr w:rsidR="005D5D1F" w:rsidRPr="00AB3AB1" w14:paraId="081548CE" w14:textId="77777777" w:rsidTr="008A642B">
              <w:tc>
                <w:tcPr>
                  <w:tcW w:w="1581" w:type="dxa"/>
                  <w:tcBorders>
                    <w:right w:val="single" w:sz="4" w:space="0" w:color="auto"/>
                  </w:tcBorders>
                </w:tcPr>
                <w:p w14:paraId="278561C1" w14:textId="77777777" w:rsidR="005D5D1F" w:rsidRPr="0021568B" w:rsidRDefault="005D5D1F" w:rsidP="005D5D1F">
                  <w:pPr>
                    <w:spacing w:after="0" w:line="240" w:lineRule="auto"/>
                    <w:rPr>
                      <w:rFonts w:ascii="Times New Roman" w:hAnsi="Times New Roman" w:cs="Times New Roman"/>
                      <w:lang w:val="en-US"/>
                    </w:rPr>
                  </w:pPr>
                  <w:r w:rsidRPr="0021568B">
                    <w:rPr>
                      <w:rFonts w:ascii="Times New Roman" w:hAnsi="Times New Roman" w:cs="Times New Roman"/>
                      <w:lang w:val="en-US"/>
                    </w:rPr>
                    <w:t>1. to run</w:t>
                  </w:r>
                </w:p>
              </w:tc>
              <w:tc>
                <w:tcPr>
                  <w:tcW w:w="6249" w:type="dxa"/>
                  <w:tcBorders>
                    <w:left w:val="single" w:sz="4" w:space="0" w:color="auto"/>
                  </w:tcBorders>
                </w:tcPr>
                <w:p w14:paraId="4303E92D" w14:textId="77777777" w:rsidR="005D5D1F" w:rsidRPr="0021568B" w:rsidRDefault="005D5D1F" w:rsidP="005D5D1F">
                  <w:pPr>
                    <w:spacing w:after="0" w:line="240" w:lineRule="auto"/>
                    <w:rPr>
                      <w:rFonts w:ascii="Times New Roman" w:hAnsi="Times New Roman" w:cs="Times New Roman"/>
                      <w:lang w:val="en-US"/>
                    </w:rPr>
                  </w:pPr>
                  <w:r w:rsidRPr="0021568B">
                    <w:rPr>
                      <w:rFonts w:ascii="Times New Roman" w:hAnsi="Times New Roman" w:cs="Times New Roman"/>
                      <w:lang w:val="en-US"/>
                    </w:rPr>
                    <w:t>a. a partner</w:t>
                  </w:r>
                </w:p>
              </w:tc>
            </w:tr>
            <w:tr w:rsidR="005D5D1F" w:rsidRPr="00AB3AB1" w14:paraId="44297CF7" w14:textId="77777777" w:rsidTr="008A642B">
              <w:tc>
                <w:tcPr>
                  <w:tcW w:w="1581" w:type="dxa"/>
                  <w:tcBorders>
                    <w:right w:val="single" w:sz="4" w:space="0" w:color="auto"/>
                  </w:tcBorders>
                </w:tcPr>
                <w:p w14:paraId="3396B811" w14:textId="77777777" w:rsidR="005D5D1F" w:rsidRPr="0021568B" w:rsidRDefault="005D5D1F" w:rsidP="005D5D1F">
                  <w:pPr>
                    <w:spacing w:after="0" w:line="240" w:lineRule="auto"/>
                    <w:rPr>
                      <w:rFonts w:ascii="Times New Roman" w:hAnsi="Times New Roman" w:cs="Times New Roman"/>
                      <w:lang w:val="en-US"/>
                    </w:rPr>
                  </w:pPr>
                  <w:r w:rsidRPr="0021568B">
                    <w:rPr>
                      <w:rFonts w:ascii="Times New Roman" w:hAnsi="Times New Roman" w:cs="Times New Roman"/>
                      <w:lang w:val="en-US"/>
                    </w:rPr>
                    <w:t>2. to charge</w:t>
                  </w:r>
                </w:p>
              </w:tc>
              <w:tc>
                <w:tcPr>
                  <w:tcW w:w="6249" w:type="dxa"/>
                  <w:tcBorders>
                    <w:left w:val="single" w:sz="4" w:space="0" w:color="auto"/>
                  </w:tcBorders>
                </w:tcPr>
                <w:p w14:paraId="3820249D" w14:textId="77777777" w:rsidR="005D5D1F" w:rsidRPr="0021568B" w:rsidRDefault="005D5D1F" w:rsidP="005D5D1F">
                  <w:pPr>
                    <w:spacing w:after="0" w:line="240" w:lineRule="auto"/>
                    <w:rPr>
                      <w:rFonts w:ascii="Times New Roman" w:hAnsi="Times New Roman" w:cs="Times New Roman"/>
                      <w:lang w:val="en-US"/>
                    </w:rPr>
                  </w:pPr>
                  <w:r w:rsidRPr="0021568B">
                    <w:rPr>
                      <w:rFonts w:ascii="Times New Roman" w:hAnsi="Times New Roman" w:cs="Times New Roman"/>
                      <w:lang w:val="en-US"/>
                    </w:rPr>
                    <w:t>b. a company</w:t>
                  </w:r>
                </w:p>
              </w:tc>
            </w:tr>
            <w:tr w:rsidR="005D5D1F" w:rsidRPr="00AB3AB1" w14:paraId="471D59E0" w14:textId="77777777" w:rsidTr="008A642B">
              <w:tc>
                <w:tcPr>
                  <w:tcW w:w="1581" w:type="dxa"/>
                  <w:tcBorders>
                    <w:right w:val="single" w:sz="4" w:space="0" w:color="auto"/>
                  </w:tcBorders>
                </w:tcPr>
                <w:p w14:paraId="06ABF915" w14:textId="77777777" w:rsidR="005D5D1F" w:rsidRPr="0021568B" w:rsidRDefault="005D5D1F" w:rsidP="005D5D1F">
                  <w:pPr>
                    <w:spacing w:after="0" w:line="240" w:lineRule="auto"/>
                    <w:rPr>
                      <w:rFonts w:ascii="Times New Roman" w:hAnsi="Times New Roman" w:cs="Times New Roman"/>
                      <w:lang w:val="en-US"/>
                    </w:rPr>
                  </w:pPr>
                  <w:r w:rsidRPr="0021568B">
                    <w:rPr>
                      <w:rFonts w:ascii="Times New Roman" w:hAnsi="Times New Roman" w:cs="Times New Roman"/>
                      <w:lang w:val="en-US"/>
                    </w:rPr>
                    <w:t>3. to solve</w:t>
                  </w:r>
                </w:p>
              </w:tc>
              <w:tc>
                <w:tcPr>
                  <w:tcW w:w="6249" w:type="dxa"/>
                  <w:tcBorders>
                    <w:left w:val="single" w:sz="4" w:space="0" w:color="auto"/>
                  </w:tcBorders>
                </w:tcPr>
                <w:p w14:paraId="0E7F5CF2" w14:textId="77777777" w:rsidR="005D5D1F" w:rsidRPr="0021568B" w:rsidRDefault="005D5D1F" w:rsidP="005D5D1F">
                  <w:pPr>
                    <w:spacing w:after="0" w:line="240" w:lineRule="auto"/>
                    <w:rPr>
                      <w:rFonts w:ascii="Times New Roman" w:hAnsi="Times New Roman" w:cs="Times New Roman"/>
                      <w:lang w:val="en-US"/>
                    </w:rPr>
                  </w:pPr>
                  <w:r w:rsidRPr="0021568B">
                    <w:rPr>
                      <w:rFonts w:ascii="Times New Roman" w:hAnsi="Times New Roman" w:cs="Times New Roman"/>
                      <w:lang w:val="en-US"/>
                    </w:rPr>
                    <w:t>c. a price</w:t>
                  </w:r>
                </w:p>
              </w:tc>
            </w:tr>
            <w:tr w:rsidR="005D5D1F" w:rsidRPr="00AB3AB1" w14:paraId="27F682CE" w14:textId="77777777" w:rsidTr="008A642B">
              <w:tc>
                <w:tcPr>
                  <w:tcW w:w="1581" w:type="dxa"/>
                  <w:tcBorders>
                    <w:right w:val="single" w:sz="4" w:space="0" w:color="auto"/>
                  </w:tcBorders>
                </w:tcPr>
                <w:p w14:paraId="4C0DB56D" w14:textId="77777777" w:rsidR="005D5D1F" w:rsidRPr="0021568B" w:rsidRDefault="005D5D1F" w:rsidP="005D5D1F">
                  <w:pPr>
                    <w:spacing w:after="0" w:line="240" w:lineRule="auto"/>
                    <w:rPr>
                      <w:rFonts w:ascii="Times New Roman" w:hAnsi="Times New Roman" w:cs="Times New Roman"/>
                      <w:lang w:val="en-US"/>
                    </w:rPr>
                  </w:pPr>
                  <w:r w:rsidRPr="0021568B">
                    <w:rPr>
                      <w:rFonts w:ascii="Times New Roman" w:hAnsi="Times New Roman" w:cs="Times New Roman"/>
                      <w:lang w:val="en-US"/>
                    </w:rPr>
                    <w:t>4. to welcome</w:t>
                  </w:r>
                </w:p>
              </w:tc>
              <w:tc>
                <w:tcPr>
                  <w:tcW w:w="6249" w:type="dxa"/>
                  <w:tcBorders>
                    <w:left w:val="single" w:sz="4" w:space="0" w:color="auto"/>
                  </w:tcBorders>
                </w:tcPr>
                <w:p w14:paraId="44F5E246" w14:textId="77777777" w:rsidR="005D5D1F" w:rsidRPr="0021568B" w:rsidRDefault="005D5D1F" w:rsidP="005D5D1F">
                  <w:pPr>
                    <w:spacing w:after="0" w:line="240" w:lineRule="auto"/>
                    <w:rPr>
                      <w:rFonts w:ascii="Times New Roman" w:hAnsi="Times New Roman" w:cs="Times New Roman"/>
                      <w:lang w:val="en-US"/>
                    </w:rPr>
                  </w:pPr>
                  <w:r w:rsidRPr="0021568B">
                    <w:rPr>
                      <w:rFonts w:ascii="Times New Roman" w:hAnsi="Times New Roman" w:cs="Times New Roman"/>
                      <w:lang w:val="en-US"/>
                    </w:rPr>
                    <w:t>d. a problem</w:t>
                  </w:r>
                </w:p>
              </w:tc>
            </w:tr>
          </w:tbl>
          <w:p w14:paraId="41F77F55" w14:textId="396B745D" w:rsidR="005D5D1F" w:rsidRPr="0021568B" w:rsidRDefault="005D5D1F" w:rsidP="005D5D1F">
            <w:pPr>
              <w:rPr>
                <w:rFonts w:ascii="Times New Roman" w:hAnsi="Times New Roman" w:cs="Times New Roman"/>
                <w:lang w:val="en-US"/>
              </w:rPr>
            </w:pPr>
            <w:r w:rsidRPr="0021568B">
              <w:rPr>
                <w:rFonts w:ascii="Times New Roman" w:hAnsi="Times New Roman" w:cs="Times New Roman"/>
                <w:lang w:val="en-US"/>
              </w:rPr>
              <w:t>1b 2c 3d 4a</w:t>
            </w:r>
          </w:p>
        </w:tc>
        <w:tc>
          <w:tcPr>
            <w:tcW w:w="3260" w:type="dxa"/>
          </w:tcPr>
          <w:p w14:paraId="467D7818" w14:textId="2F2A718D" w:rsidR="005D5D1F" w:rsidRPr="00713191" w:rsidRDefault="00713191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Вставьте правильную форму глаголов «</w:t>
            </w:r>
            <w:proofErr w:type="spellStart"/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have</w:t>
            </w:r>
            <w:proofErr w:type="spellEnd"/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14:paraId="0A52F123" w14:textId="77777777" w:rsidR="00713191" w:rsidRPr="00AB3AB1" w:rsidRDefault="00713191" w:rsidP="00713191">
            <w:pPr>
              <w:pStyle w:val="a4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6436DC3E" w14:textId="0C8CB342" w:rsidR="00713191" w:rsidRDefault="00B009E2" w:rsidP="00B009E2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13191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="005D5D1F" w:rsidRPr="0052607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ou_____ to compensat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 your workers adequately.</w:t>
            </w:r>
          </w:p>
          <w:p w14:paraId="53AA9289" w14:textId="133D26C0" w:rsidR="00713191" w:rsidRDefault="00713191" w:rsidP="0071319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metimes firing can_____ avoi</w:t>
            </w:r>
            <w:r w:rsidR="00B009E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ed by transfer to another job.</w:t>
            </w:r>
          </w:p>
          <w:p w14:paraId="497CFE33" w14:textId="77777777" w:rsidR="00AB3AB1" w:rsidRDefault="00713191" w:rsidP="0071319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 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s one person cannot do all jobs, some work and authority _____to be delegated</w:t>
            </w:r>
            <w:proofErr w:type="gramEnd"/>
            <w:r w:rsidR="005D5D1F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rom this person to subordinates who lower down the chain of command. We_____ </w:t>
            </w:r>
            <w:proofErr w:type="spellStart"/>
            <w:r w:rsidR="005D5D1F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een</w:t>
            </w:r>
            <w:proofErr w:type="spellEnd"/>
            <w:r w:rsidR="005D5D1F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hat delegation helps to give people more experience and makes their work more interesting. However, the person delegating authority____ to </w:t>
            </w:r>
          </w:p>
          <w:p w14:paraId="14160861" w14:textId="5B30CC4F" w:rsidR="00713191" w:rsidRDefault="005D5D1F" w:rsidP="0071319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keep</w:t>
            </w:r>
            <w:proofErr w:type="gramEnd"/>
            <w:r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overall responsibility for the deciding.</w:t>
            </w:r>
          </w:p>
          <w:p w14:paraId="6FB0F150" w14:textId="2C043CE3" w:rsidR="005D5D1F" w:rsidRPr="00526077" w:rsidRDefault="00713191" w:rsidP="0071319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. </w:t>
            </w:r>
            <w:r w:rsidR="005D5D1F" w:rsidRPr="0052607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ey____ been hired after detailed interviews.</w:t>
            </w:r>
          </w:p>
          <w:p w14:paraId="72267AAD" w14:textId="77777777" w:rsidR="005D5D1F" w:rsidRPr="00526077" w:rsidRDefault="005D5D1F" w:rsidP="005D5D1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14:paraId="5B7C0E14" w14:textId="542A2E41" w:rsidR="00713191" w:rsidRPr="00B009E2" w:rsidRDefault="00B009E2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71319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Выберите правильну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форму для каждого предложения.</w:t>
            </w:r>
          </w:p>
          <w:p w14:paraId="4EC025E2" w14:textId="590D5E96" w:rsidR="00713191" w:rsidRDefault="00B009E2" w:rsidP="0071319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13191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sects such as ants have a hi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hly effective system of _____.</w:t>
            </w:r>
          </w:p>
          <w:p w14:paraId="436ACACE" w14:textId="2248D52C" w:rsidR="00713191" w:rsidRDefault="00B009E2" w:rsidP="0071319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713191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rough signs Mary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_____ that she wanted to drink.</w:t>
            </w:r>
          </w:p>
          <w:p w14:paraId="58DC841D" w14:textId="6CCC58D8" w:rsidR="00713191" w:rsidRDefault="00B009E2" w:rsidP="00B009E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713191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eorge carefully____ a si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uation and suggests solutions.</w:t>
            </w:r>
          </w:p>
          <w:p w14:paraId="380CD926" w14:textId="18C294C8" w:rsidR="005D5D1F" w:rsidRPr="001E3864" w:rsidRDefault="00B009E2" w:rsidP="005D5D1F">
            <w:pPr>
              <w:pStyle w:val="a4"/>
              <w:ind w:left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713191" w:rsidRPr="007131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="005D5D1F" w:rsidRPr="0052607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e offers a calm____ of the situation.</w:t>
            </w:r>
          </w:p>
        </w:tc>
        <w:tc>
          <w:tcPr>
            <w:tcW w:w="3261" w:type="dxa"/>
          </w:tcPr>
          <w:p w14:paraId="3B9A060B" w14:textId="198ECF80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10. </w:t>
            </w:r>
            <w:r w:rsidR="005D5D1F" w:rsidRPr="003D46E8">
              <w:rPr>
                <w:rFonts w:ascii="Times New Roman" w:hAnsi="Times New Roman" w:cs="Times New Roman"/>
              </w:rPr>
              <w:t>Какие коммуникационные стратегии и навыки являются наиболее важными для успешных деловых переговоров на иностранном языке?</w:t>
            </w:r>
          </w:p>
          <w:p w14:paraId="4030A2B6" w14:textId="77777777" w:rsidR="005D5D1F" w:rsidRPr="0021568B" w:rsidRDefault="005D5D1F" w:rsidP="003D46E8">
            <w:pPr>
              <w:rPr>
                <w:rFonts w:ascii="Times New Roman" w:hAnsi="Times New Roman" w:cs="Times New Roman"/>
              </w:rPr>
            </w:pPr>
          </w:p>
          <w:p w14:paraId="7CACDEB2" w14:textId="16BB3340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="005D5D1F" w:rsidRPr="003D46E8">
              <w:rPr>
                <w:rFonts w:ascii="Times New Roman" w:hAnsi="Times New Roman" w:cs="Times New Roman"/>
              </w:rPr>
              <w:t>Как влияние культурных различий необходимо учитывать при ведении деловой переписки на иностранном языке?</w:t>
            </w:r>
          </w:p>
          <w:p w14:paraId="51D083CB" w14:textId="127A6622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  <w:color w:val="ED7D31" w:themeColor="accent2"/>
              </w:rPr>
            </w:pPr>
          </w:p>
        </w:tc>
      </w:tr>
      <w:tr w:rsidR="005D5D1F" w:rsidRPr="0021568B" w14:paraId="25E5CAB4" w14:textId="77777777" w:rsidTr="00173EA9">
        <w:trPr>
          <w:trHeight w:val="2256"/>
        </w:trPr>
        <w:tc>
          <w:tcPr>
            <w:tcW w:w="1559" w:type="dxa"/>
          </w:tcPr>
          <w:p w14:paraId="02FBA05A" w14:textId="63545413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УК-6</w:t>
            </w:r>
          </w:p>
        </w:tc>
        <w:tc>
          <w:tcPr>
            <w:tcW w:w="1843" w:type="dxa"/>
          </w:tcPr>
          <w:p w14:paraId="0A434F20" w14:textId="317CD1EF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осуществлять экспертную поддержку разработки архитектуры ИС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14:paraId="533F3B78" w14:textId="25D5E100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</w:rPr>
              <w:t>Методология научных исследований</w:t>
            </w:r>
          </w:p>
        </w:tc>
        <w:tc>
          <w:tcPr>
            <w:tcW w:w="3827" w:type="dxa"/>
          </w:tcPr>
          <w:p w14:paraId="4F162A70" w14:textId="7E942984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3. Научное познание отличается тем, что познавательную деятельность </w:t>
            </w:r>
          </w:p>
          <w:p w14:paraId="2066DBFD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в науке осуществляют не все, а только студенты</w:t>
            </w:r>
          </w:p>
          <w:p w14:paraId="25122F76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в науке осуществляют не все, а только практики</w:t>
            </w:r>
          </w:p>
          <w:p w14:paraId="45B37E56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в науке осуществляют не все, а специально подготовленные люди - научные работники, ученые в форме научных исследований с применением специальных средств познания и методов исследования</w:t>
            </w:r>
          </w:p>
          <w:p w14:paraId="12027320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в науке осуществляют не все, а аспиранты и докторанты</w:t>
            </w:r>
          </w:p>
          <w:p w14:paraId="030749DA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49A8DEA7" w14:textId="2CDD84F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4. Проблема указывает</w:t>
            </w:r>
          </w:p>
          <w:p w14:paraId="6E7277D2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1) на определенные трудности в научной работе</w:t>
            </w:r>
          </w:p>
          <w:p w14:paraId="386BAB4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на необходимость ее преодоления в процессе научной деятельности</w:t>
            </w:r>
          </w:p>
          <w:p w14:paraId="159588C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на неизвестное</w:t>
            </w:r>
          </w:p>
          <w:p w14:paraId="00855F7D" w14:textId="17ACF782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на неизвестное и побуждает к его познанию, обеспечивает целенаправленную мобилизацию прежних и организацию получения новых, добываемых в ходе исследования знаний</w:t>
            </w:r>
          </w:p>
          <w:p w14:paraId="3D516E4A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2E69502E" w14:textId="2E40BCB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5. Обоснование проблемы …</w:t>
            </w:r>
          </w:p>
          <w:p w14:paraId="1935C077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предполагает поиск аргументов в пользу ее решения, значимости ожидаемых результатов, сравнение с другими исследованиями.</w:t>
            </w:r>
          </w:p>
          <w:p w14:paraId="3E256135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предполагает поиск методов</w:t>
            </w:r>
          </w:p>
          <w:p w14:paraId="3B0F0F2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предполагает поиск аргументов в пользу ее решения</w:t>
            </w:r>
          </w:p>
          <w:p w14:paraId="3BD947F2" w14:textId="4BC4863C" w:rsidR="005D5D1F" w:rsidRPr="0021568B" w:rsidRDefault="005D5D1F" w:rsidP="005D5D1F">
            <w:pPr>
              <w:widowControl w:val="0"/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связано с научной деятельностью</w:t>
            </w:r>
          </w:p>
        </w:tc>
        <w:tc>
          <w:tcPr>
            <w:tcW w:w="3260" w:type="dxa"/>
          </w:tcPr>
          <w:p w14:paraId="756CC308" w14:textId="243341F2" w:rsidR="005D5D1F" w:rsidRPr="00713191" w:rsidRDefault="00B009E2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  <w:r w:rsidR="0071319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Подлинная _________________ данных наблюдения проводится тогда, когда они начинают применяться в качестве свидетельств для подтверждения или опровержения тех или иных гипотез.</w:t>
            </w:r>
          </w:p>
          <w:p w14:paraId="783E834C" w14:textId="77777777" w:rsidR="00713191" w:rsidRDefault="00713191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83040A" w14:textId="058DB231" w:rsidR="005D5D1F" w:rsidRPr="00713191" w:rsidRDefault="00B009E2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71319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 xml:space="preserve">Наблюдение и эксперимент является источником научных ___________, под которыми в науке понимаются особого рода предложения,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иксирующие эмпирическое знание.</w:t>
            </w:r>
          </w:p>
          <w:p w14:paraId="5550E053" w14:textId="77777777" w:rsidR="00713191" w:rsidRDefault="00713191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3ED079" w14:textId="14BC6E24" w:rsidR="005D5D1F" w:rsidRPr="00713191" w:rsidRDefault="00B009E2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71319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Выяснение того, какие из рассматриваемых свойств являются существенными, а какие второстепенными</w:t>
            </w:r>
            <w:r w:rsidR="00F226A6">
              <w:rPr>
                <w:rFonts w:ascii="Times New Roman" w:hAnsi="Times New Roman" w:cs="Times New Roman"/>
                <w:sz w:val="24"/>
                <w:szCs w:val="24"/>
              </w:rPr>
              <w:t xml:space="preserve"> – главный вопрос _________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. Этот вопрос в каждом конкретном случае решается прежде всего в зависимости от природы изучаемого предмета, а также от конкретных задач исследования.</w:t>
            </w:r>
          </w:p>
          <w:p w14:paraId="79251900" w14:textId="77777777" w:rsidR="00713191" w:rsidRDefault="00713191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E35F33" w14:textId="221E90B0" w:rsidR="005D5D1F" w:rsidRPr="00B009E2" w:rsidRDefault="00B009E2" w:rsidP="007131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71319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Поскольку опыт всегда бесконечен и неполон, но ____</w:t>
            </w:r>
            <w:r w:rsidR="00F226A6">
              <w:rPr>
                <w:rFonts w:ascii="Times New Roman" w:hAnsi="Times New Roman" w:cs="Times New Roman"/>
                <w:sz w:val="24"/>
                <w:szCs w:val="24"/>
              </w:rPr>
              <w:t>__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 xml:space="preserve"> выводы всег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имеют вероятностный характер. </w:t>
            </w:r>
            <w:r w:rsidR="00F226A6">
              <w:rPr>
                <w:rFonts w:ascii="Times New Roman" w:hAnsi="Times New Roman" w:cs="Times New Roman"/>
                <w:sz w:val="24"/>
                <w:szCs w:val="24"/>
              </w:rPr>
              <w:t>________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D5D1F" w:rsidRPr="00713191">
              <w:rPr>
                <w:rFonts w:ascii="Times New Roman" w:hAnsi="Times New Roman" w:cs="Times New Roman"/>
                <w:sz w:val="24"/>
                <w:szCs w:val="24"/>
              </w:rPr>
              <w:t>обобщения обычно рассматривают как опытные истины (эмпирические законы).</w:t>
            </w:r>
          </w:p>
        </w:tc>
        <w:tc>
          <w:tcPr>
            <w:tcW w:w="3261" w:type="dxa"/>
          </w:tcPr>
          <w:p w14:paraId="0C321FBA" w14:textId="26A9D83F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12. </w:t>
            </w:r>
            <w:r w:rsidR="005D5D1F" w:rsidRPr="003D46E8">
              <w:rPr>
                <w:rFonts w:ascii="Times New Roman" w:hAnsi="Times New Roman" w:cs="Times New Roman"/>
              </w:rPr>
              <w:t>Как исследователь должен подходить к выбору методологии для научного исследования и какие факторы следует учитывать при этом выборе?</w:t>
            </w:r>
          </w:p>
          <w:p w14:paraId="7CF4E177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5EFB340F" w14:textId="5CD9B2FD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</w:t>
            </w:r>
            <w:r w:rsidR="005D5D1F" w:rsidRPr="003D46E8">
              <w:rPr>
                <w:rFonts w:ascii="Times New Roman" w:hAnsi="Times New Roman" w:cs="Times New Roman"/>
              </w:rPr>
              <w:t>В чем основные различия между количественными и качественными методами исследования, и когда применение каждого из них будет наиболее уместно?</w:t>
            </w:r>
          </w:p>
          <w:p w14:paraId="597A7A9B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66F18D7F" w14:textId="26B48667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</w:t>
            </w:r>
            <w:r w:rsidR="005D5D1F" w:rsidRPr="003D46E8">
              <w:rPr>
                <w:rFonts w:ascii="Times New Roman" w:hAnsi="Times New Roman" w:cs="Times New Roman"/>
              </w:rPr>
              <w:t xml:space="preserve">Каковы ключевые этические принципы, которые должны соблюдаться при проведении </w:t>
            </w:r>
            <w:r w:rsidR="005D5D1F" w:rsidRPr="003D46E8">
              <w:rPr>
                <w:rFonts w:ascii="Times New Roman" w:hAnsi="Times New Roman" w:cs="Times New Roman"/>
              </w:rPr>
              <w:lastRenderedPageBreak/>
              <w:t>научных исследований, и как они влияют на процесс исследования?</w:t>
            </w:r>
          </w:p>
          <w:p w14:paraId="404A641F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4E01AA70" w14:textId="7694E5DF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</w:t>
            </w:r>
            <w:r w:rsidR="005D5D1F" w:rsidRPr="003D46E8">
              <w:rPr>
                <w:rFonts w:ascii="Times New Roman" w:hAnsi="Times New Roman" w:cs="Times New Roman"/>
              </w:rPr>
              <w:t>Почему теоретическая основа является критически важной для научного исследования и как она влияет на интерпретацию результатов?</w:t>
            </w:r>
          </w:p>
          <w:p w14:paraId="19A9E5E9" w14:textId="07E096B1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0BE08D87" w14:textId="77777777" w:rsidTr="00F226A6">
        <w:trPr>
          <w:trHeight w:val="409"/>
        </w:trPr>
        <w:tc>
          <w:tcPr>
            <w:tcW w:w="1559" w:type="dxa"/>
          </w:tcPr>
          <w:p w14:paraId="6603C5C7" w14:textId="39855B08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ПК-1</w:t>
            </w:r>
          </w:p>
        </w:tc>
        <w:tc>
          <w:tcPr>
            <w:tcW w:w="1843" w:type="dxa"/>
          </w:tcPr>
          <w:p w14:paraId="39C757BB" w14:textId="0922D239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 xml:space="preserve">Способен самостоятельно приобретать, развивать и применять математические, естественнонаучные, социально-экономические и профессиональные знания для решения 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нестандартных задач, в том числе в новой или незнакомой среде и в междисциплинарном контексте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52DACB4C" w14:textId="30B9FCF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Методология научных исследований</w:t>
            </w:r>
          </w:p>
          <w:p w14:paraId="6A2A5C01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76188F1E" w14:textId="11DCA6C1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Информационная бизнес-аналитика</w:t>
            </w:r>
          </w:p>
          <w:p w14:paraId="2DA34986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383EBEDE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101D09C0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F9E9C74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17250600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C4C7CD0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56BF0DC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2CCC8498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6D73327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8C15B45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AD7E0A4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891A140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659A132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1FD400FC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7B8C7255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025D7F9B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72240313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3B74CE55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5B728CCD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50157EE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5A0E73D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0200B4CF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5AE3C95B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5063D19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5B791592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02843B30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01F99CD4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A4AC976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7EA07507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313DB796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7430ED00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09A96C36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48AEC06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DA24B95" w14:textId="77777777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2446F4D5" w14:textId="08A44434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2F7D851D" w14:textId="58B415C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827" w:type="dxa"/>
          </w:tcPr>
          <w:p w14:paraId="705F0EDE" w14:textId="036F84F7" w:rsidR="005D5D1F" w:rsidRPr="0021568B" w:rsidRDefault="005D5D1F" w:rsidP="005D5D1F">
            <w:pPr>
              <w:rPr>
                <w:rFonts w:ascii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  <w:lang w:eastAsia="ru-RU"/>
              </w:rPr>
              <w:lastRenderedPageBreak/>
              <w:t>16. Установите соответствие между определениями и терминами:</w:t>
            </w:r>
          </w:p>
          <w:p w14:paraId="09CA5FA6" w14:textId="4CED0ED1" w:rsidR="005D5D1F" w:rsidRPr="0021568B" w:rsidRDefault="005D5D1F" w:rsidP="005D5D1F">
            <w:pPr>
              <w:rPr>
                <w:rFonts w:ascii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  <w:lang w:eastAsia="ru-RU"/>
              </w:rPr>
              <w:t xml:space="preserve">а) новое конструктивное или технологическое решение, экспериментальный образец, законченное испытание, которое введено или может быть введено в общественную практику                            </w:t>
            </w:r>
          </w:p>
          <w:p w14:paraId="33C426AB" w14:textId="64304C52" w:rsidR="005D5D1F" w:rsidRPr="0021568B" w:rsidRDefault="005D5D1F" w:rsidP="005D5D1F">
            <w:pPr>
              <w:rPr>
                <w:rFonts w:ascii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  <w:lang w:eastAsia="ru-RU"/>
              </w:rPr>
              <w:t xml:space="preserve">б) научная теоретическая и (или) экспериментальная деятельность, направленная на получение новых знаний о закономерностях развития и </w:t>
            </w:r>
            <w:r w:rsidRPr="0021568B">
              <w:rPr>
                <w:rFonts w:ascii="Times New Roman" w:hAnsi="Times New Roman" w:cs="Times New Roman"/>
                <w:lang w:eastAsia="ru-RU"/>
              </w:rPr>
              <w:lastRenderedPageBreak/>
              <w:t xml:space="preserve">взаимосвязи природы, общества, человека </w:t>
            </w:r>
          </w:p>
          <w:p w14:paraId="070C2CEA" w14:textId="388566DD" w:rsidR="005D5D1F" w:rsidRPr="0021568B" w:rsidRDefault="005D5D1F" w:rsidP="005D5D1F">
            <w:pPr>
              <w:rPr>
                <w:rFonts w:ascii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  <w:lang w:eastAsia="ru-RU"/>
              </w:rPr>
              <w:t>в) научная и научно-техническая деятельность, направленная на получение и использование знаний для практических целей</w:t>
            </w:r>
          </w:p>
          <w:p w14:paraId="7923C8B9" w14:textId="78CBB9E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научно-прикладной результат</w:t>
            </w:r>
          </w:p>
          <w:p w14:paraId="6CD8587E" w14:textId="4C520983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фундаментальные научные исследования</w:t>
            </w:r>
          </w:p>
          <w:p w14:paraId="3F4E9662" w14:textId="7A3A64A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прикладные научные исследования</w:t>
            </w:r>
          </w:p>
          <w:p w14:paraId="569C25C4" w14:textId="77777777" w:rsidR="005D5D1F" w:rsidRPr="0021568B" w:rsidRDefault="005D5D1F" w:rsidP="005D5D1F">
            <w:pPr>
              <w:rPr>
                <w:rFonts w:ascii="Times New Roman" w:hAnsi="Times New Roman" w:cs="Times New Roman"/>
                <w:color w:val="FF0000"/>
              </w:rPr>
            </w:pPr>
          </w:p>
          <w:p w14:paraId="55EACCE7" w14:textId="41EDEA5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7. Установите соответствие между определениями и терминами:</w:t>
            </w:r>
          </w:p>
          <w:p w14:paraId="2BC3AA3D" w14:textId="13F0429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а) совокупность приемов исследования, включая технику и разнообразные операции с фактическим материалом                       </w:t>
            </w:r>
          </w:p>
          <w:p w14:paraId="0C66A45B" w14:textId="0FF81BE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б) метод познания природы, общества и мышления, рассмотренная в единстве с логикой и теорией познания      </w:t>
            </w:r>
          </w:p>
          <w:p w14:paraId="58BBE164" w14:textId="54CADF0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в) система взглядов, система описания определенного предмета или явления, относительно его построения, функционирования, которое оказывает содействие его пониманию, толкованию, изучению главных идей</w:t>
            </w:r>
          </w:p>
          <w:p w14:paraId="3AC2AB38" w14:textId="398FF24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концепция</w:t>
            </w:r>
          </w:p>
          <w:p w14:paraId="592F60C7" w14:textId="0FD1CDA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методика</w:t>
            </w:r>
          </w:p>
          <w:p w14:paraId="33291D01" w14:textId="472E138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диалектика</w:t>
            </w:r>
          </w:p>
          <w:p w14:paraId="524C69B2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5BDC728E" w14:textId="547A907F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18. Для классификации заинтересованных сторон по системам используется</w:t>
            </w:r>
          </w:p>
          <w:p w14:paraId="3323A055" w14:textId="43B8E94D" w:rsidR="005D5D1F" w:rsidRPr="0021568B" w:rsidRDefault="005D5D1F" w:rsidP="005D5D1F">
            <w:pPr>
              <w:rPr>
                <w:rFonts w:ascii="Times New Roman" w:eastAsia="Arial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опрос или анкетирование</w:t>
            </w:r>
          </w:p>
          <w:p w14:paraId="78CAA22F" w14:textId="1B83077E" w:rsidR="005D5D1F" w:rsidRPr="0021568B" w:rsidRDefault="005D5D1F" w:rsidP="005D5D1F">
            <w:pPr>
              <w:rPr>
                <w:rFonts w:ascii="Times New Roman" w:eastAsia="Arial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интервью</w:t>
            </w:r>
          </w:p>
          <w:p w14:paraId="10BCE5F4" w14:textId="3656F64D" w:rsidR="005D5D1F" w:rsidRPr="0021568B" w:rsidRDefault="005D5D1F" w:rsidP="005D5D1F">
            <w:pPr>
              <w:rPr>
                <w:rFonts w:ascii="Times New Roman" w:eastAsia="Arial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анализ и управление рисками</w:t>
            </w:r>
          </w:p>
          <w:p w14:paraId="7D687DC0" w14:textId="76DBFA0C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lastRenderedPageBreak/>
              <w:t xml:space="preserve">4) моделирование процесса </w:t>
            </w:r>
          </w:p>
        </w:tc>
        <w:tc>
          <w:tcPr>
            <w:tcW w:w="3260" w:type="dxa"/>
          </w:tcPr>
          <w:p w14:paraId="371DC181" w14:textId="36C8BA71" w:rsidR="005D5D1F" w:rsidRPr="00B009E2" w:rsidRDefault="00B009E2" w:rsidP="00B009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6. </w:t>
            </w:r>
            <w:r w:rsidR="005D5D1F" w:rsidRPr="00B009E2">
              <w:rPr>
                <w:rFonts w:ascii="Times New Roman" w:hAnsi="Times New Roman" w:cs="Times New Roman"/>
                <w:sz w:val="24"/>
                <w:szCs w:val="24"/>
              </w:rPr>
              <w:t>Информационная бизнес-аналитика — это процесс сбора, _________ и анализа данных для принятия решений в организации.</w:t>
            </w:r>
          </w:p>
          <w:p w14:paraId="355BD6B3" w14:textId="77777777" w:rsidR="00B009E2" w:rsidRDefault="00B009E2" w:rsidP="00B009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954F14" w14:textId="1F486F5D" w:rsidR="005D5D1F" w:rsidRPr="00B009E2" w:rsidRDefault="00B009E2" w:rsidP="00B009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. </w:t>
            </w:r>
            <w:r w:rsidR="005D5D1F" w:rsidRPr="00B009E2">
              <w:rPr>
                <w:rFonts w:ascii="Times New Roman" w:hAnsi="Times New Roman" w:cs="Times New Roman"/>
                <w:sz w:val="24"/>
                <w:szCs w:val="24"/>
              </w:rPr>
              <w:t xml:space="preserve">Целью информационной бизнес-аналитики является выявление _________ и возможностей для </w:t>
            </w:r>
            <w:r w:rsidR="005D5D1F" w:rsidRPr="00B009E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лучшения бизнес-процессов.</w:t>
            </w:r>
          </w:p>
          <w:p w14:paraId="56ECE157" w14:textId="77777777" w:rsidR="00B009E2" w:rsidRDefault="00B009E2" w:rsidP="00B009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0C1A49" w14:textId="588DBAD1" w:rsidR="005D5D1F" w:rsidRPr="00B009E2" w:rsidRDefault="00B009E2" w:rsidP="00B009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. </w:t>
            </w:r>
            <w:r w:rsidR="005D5D1F" w:rsidRPr="00B009E2">
              <w:rPr>
                <w:rFonts w:ascii="Times New Roman" w:hAnsi="Times New Roman" w:cs="Times New Roman"/>
                <w:sz w:val="24"/>
                <w:szCs w:val="24"/>
              </w:rPr>
              <w:t>Для успешного выполнения аналитических задач в информационной бизнес-аналитике необходимо правильно выбрать _________ и методы анализа.</w:t>
            </w:r>
          </w:p>
        </w:tc>
        <w:tc>
          <w:tcPr>
            <w:tcW w:w="3261" w:type="dxa"/>
          </w:tcPr>
          <w:p w14:paraId="4631205C" w14:textId="61194D06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16. </w:t>
            </w:r>
            <w:r w:rsidR="005D5D1F" w:rsidRPr="003D46E8">
              <w:rPr>
                <w:rFonts w:ascii="Times New Roman" w:hAnsi="Times New Roman" w:cs="Times New Roman"/>
              </w:rPr>
              <w:t>Как междисциплинарный подход может обогатить научное исследование и какие сложности могут возникнуть при его интеграции?</w:t>
            </w:r>
          </w:p>
          <w:p w14:paraId="1C9169D7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2F8E6415" w14:textId="22ACD5CB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="005D5D1F" w:rsidRPr="003D46E8">
              <w:rPr>
                <w:rFonts w:ascii="Times New Roman" w:hAnsi="Times New Roman" w:cs="Times New Roman"/>
              </w:rPr>
              <w:t>Каков процесс оценки надежности и достоверности источников данных, и как это влияет на выводы научного исследования?</w:t>
            </w:r>
          </w:p>
          <w:p w14:paraId="119611EF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11E26C1E" w14:textId="5B9294D3" w:rsidR="005D5D1F" w:rsidRPr="003D46E8" w:rsidRDefault="003D46E8" w:rsidP="003D46E8">
            <w:pPr>
              <w:ind w:lef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18. </w:t>
            </w:r>
            <w:r w:rsidR="005D5D1F" w:rsidRPr="003D46E8">
              <w:rPr>
                <w:rFonts w:ascii="Times New Roman" w:hAnsi="Times New Roman" w:cs="Times New Roman"/>
              </w:rPr>
              <w:t>Каковы преимущества проведения пилотных исследований, и что они могут рассказать исследователю перед тем, как приступить к более крупному исследованию</w:t>
            </w:r>
          </w:p>
          <w:p w14:paraId="2CAD353F" w14:textId="6FC6FDFC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03B1E4F8" w14:textId="77777777" w:rsidTr="00173EA9">
        <w:trPr>
          <w:trHeight w:val="5228"/>
        </w:trPr>
        <w:tc>
          <w:tcPr>
            <w:tcW w:w="1559" w:type="dxa"/>
          </w:tcPr>
          <w:p w14:paraId="374AC1F5" w14:textId="3B2981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ОПК-2 </w:t>
            </w:r>
          </w:p>
        </w:tc>
        <w:tc>
          <w:tcPr>
            <w:tcW w:w="1843" w:type="dxa"/>
          </w:tcPr>
          <w:p w14:paraId="49FF9305" w14:textId="0AB973F0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разрабатывать оригинальные алгоритмы и программные средства, в том числе с использованием современных интеллектуальных технологий, для решения профессиональных задач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6CB802E7" w14:textId="137FD5D6" w:rsidR="005D5D1F" w:rsidRPr="0021568B" w:rsidRDefault="005D5D1F" w:rsidP="005D5D1F">
            <w:pPr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Информационная бизнес-аналитика</w:t>
            </w:r>
          </w:p>
        </w:tc>
        <w:tc>
          <w:tcPr>
            <w:tcW w:w="3827" w:type="dxa"/>
          </w:tcPr>
          <w:p w14:paraId="438A7789" w14:textId="718FD74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9. Метод минимального элемента …</w:t>
            </w:r>
          </w:p>
          <w:p w14:paraId="32188921" w14:textId="2A3B40F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не использует информацию о транспортных тарифах</w:t>
            </w:r>
          </w:p>
          <w:p w14:paraId="72517FF7" w14:textId="3E3835D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основан на поиске минимальных транспортных тарифов</w:t>
            </w:r>
          </w:p>
          <w:p w14:paraId="3BA723C9" w14:textId="0D7691D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основан на минимизации последствий ошибочных решений на каждом шаге</w:t>
            </w:r>
          </w:p>
          <w:p w14:paraId="4D32F156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основан на случайном выборе плана перевозок</w:t>
            </w:r>
          </w:p>
          <w:p w14:paraId="4E2A306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E53EB5E" w14:textId="136692A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0. SWOT-анализ используется для</w:t>
            </w:r>
          </w:p>
          <w:p w14:paraId="747962EA" w14:textId="4CE0FFB3" w:rsidR="005D5D1F" w:rsidRPr="0021568B" w:rsidRDefault="005D5D1F" w:rsidP="005D5D1F">
            <w:pPr>
              <w:rPr>
                <w:rFonts w:ascii="Times New Roman" w:eastAsia="Arial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оценки преимуществ, слабых мест, возможностей и угроз</w:t>
            </w:r>
          </w:p>
          <w:p w14:paraId="6FD4AF41" w14:textId="14449DC2" w:rsidR="005D5D1F" w:rsidRPr="0021568B" w:rsidRDefault="005D5D1F" w:rsidP="005D5D1F">
            <w:pPr>
              <w:rPr>
                <w:rFonts w:ascii="Times New Roman" w:eastAsia="Arial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прогнозирования текущего будущего состояния процесса</w:t>
            </w:r>
          </w:p>
          <w:p w14:paraId="4D544161" w14:textId="612ABAE6" w:rsidR="005D5D1F" w:rsidRPr="0021568B" w:rsidRDefault="005D5D1F" w:rsidP="005D5D1F">
            <w:pPr>
              <w:rPr>
                <w:rFonts w:ascii="Times New Roman" w:eastAsia="Arial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выявления наиболее значимых причин и факторов</w:t>
            </w:r>
          </w:p>
          <w:p w14:paraId="120A917E" w14:textId="1DF9A25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структуризации и поиска возможных причин проблемы</w:t>
            </w:r>
          </w:p>
          <w:p w14:paraId="4F817AD5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E3B32C9" w14:textId="3B6B0D8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1. АВС-анализ используется для</w:t>
            </w:r>
          </w:p>
          <w:p w14:paraId="401852AA" w14:textId="538582C4" w:rsidR="005D5D1F" w:rsidRPr="0021568B" w:rsidRDefault="005D5D1F" w:rsidP="005D5D1F">
            <w:pPr>
              <w:rPr>
                <w:rFonts w:ascii="Times New Roman" w:eastAsia="Arial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оценки преимуществ, слабых мест, возможностей и угроз</w:t>
            </w:r>
          </w:p>
          <w:p w14:paraId="0028112A" w14:textId="61D8F0F5" w:rsidR="005D5D1F" w:rsidRPr="0021568B" w:rsidRDefault="005D5D1F" w:rsidP="005D5D1F">
            <w:pPr>
              <w:rPr>
                <w:rFonts w:ascii="Times New Roman" w:eastAsia="Arial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прогнозирования текущего будущего состояния процесса</w:t>
            </w:r>
          </w:p>
          <w:p w14:paraId="1C271DB9" w14:textId="6788484E" w:rsidR="005D5D1F" w:rsidRPr="0021568B" w:rsidRDefault="005D5D1F" w:rsidP="005D5D1F">
            <w:pPr>
              <w:rPr>
                <w:rFonts w:ascii="Times New Roman" w:eastAsia="Arial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выявления групп наиболее значимых причин и факторов</w:t>
            </w:r>
          </w:p>
          <w:p w14:paraId="6A543AD2" w14:textId="3BD23E4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структуризации и поиска возможных причин проблемы</w:t>
            </w:r>
          </w:p>
        </w:tc>
        <w:tc>
          <w:tcPr>
            <w:tcW w:w="3260" w:type="dxa"/>
          </w:tcPr>
          <w:p w14:paraId="089D7E49" w14:textId="02A5096F" w:rsidR="005D5D1F" w:rsidRDefault="00B009E2" w:rsidP="00B009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9. </w:t>
            </w:r>
            <w:r w:rsidR="005D5D1F" w:rsidRPr="00B009E2">
              <w:rPr>
                <w:rFonts w:ascii="Times New Roman" w:hAnsi="Times New Roman" w:cs="Times New Roman"/>
                <w:sz w:val="24"/>
                <w:szCs w:val="24"/>
              </w:rPr>
              <w:t>Аналитический процесс в информационной бизнес-аналитике включает в себя сбор _________, их обработку, анализ и представление результатов.</w:t>
            </w:r>
          </w:p>
          <w:p w14:paraId="1067A8BD" w14:textId="77777777" w:rsidR="00B009E2" w:rsidRPr="00B009E2" w:rsidRDefault="00B009E2" w:rsidP="00B009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026F64" w14:textId="22C739AF" w:rsidR="005D5D1F" w:rsidRPr="00B009E2" w:rsidRDefault="00B009E2" w:rsidP="00B009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. </w:t>
            </w:r>
            <w:r w:rsidR="005D5D1F" w:rsidRPr="00B009E2">
              <w:rPr>
                <w:rFonts w:ascii="Times New Roman" w:hAnsi="Times New Roman" w:cs="Times New Roman"/>
                <w:sz w:val="24"/>
                <w:szCs w:val="24"/>
              </w:rPr>
              <w:t xml:space="preserve">В информационной бизнес-аналитике широко используются различные _________ модели и алгоритмы для прогнозирования и определения трендов. </w:t>
            </w:r>
          </w:p>
          <w:p w14:paraId="01782400" w14:textId="77777777" w:rsidR="005D5D1F" w:rsidRPr="00526077" w:rsidRDefault="005D5D1F" w:rsidP="005D5D1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09D137" w14:textId="39198C43" w:rsidR="005D5D1F" w:rsidRPr="00B009E2" w:rsidRDefault="00B009E2" w:rsidP="00B009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1. </w:t>
            </w:r>
            <w:r w:rsidR="005D5D1F" w:rsidRPr="00B009E2">
              <w:rPr>
                <w:rFonts w:ascii="Times New Roman" w:hAnsi="Times New Roman" w:cs="Times New Roman"/>
              </w:rPr>
              <w:t xml:space="preserve"> Для эффективной работы информационного бизнес-аналитика необходимы навыки _________ обработки данных. </w:t>
            </w:r>
          </w:p>
          <w:p w14:paraId="418127C3" w14:textId="77777777" w:rsidR="00B009E2" w:rsidRDefault="00B009E2" w:rsidP="00B009E2">
            <w:pPr>
              <w:rPr>
                <w:rFonts w:ascii="Times New Roman" w:hAnsi="Times New Roman" w:cs="Times New Roman"/>
              </w:rPr>
            </w:pPr>
          </w:p>
          <w:p w14:paraId="2824B0DB" w14:textId="16545028" w:rsidR="005D5D1F" w:rsidRPr="00B009E2" w:rsidRDefault="00B009E2" w:rsidP="00B009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2. </w:t>
            </w:r>
            <w:r w:rsidR="005D5D1F" w:rsidRPr="00B009E2">
              <w:rPr>
                <w:rFonts w:ascii="Times New Roman" w:hAnsi="Times New Roman" w:cs="Times New Roman"/>
              </w:rPr>
              <w:t xml:space="preserve"> Критическим этапом в информационной бизнес-аналитике является _________ данных перед анализом. </w:t>
            </w:r>
          </w:p>
        </w:tc>
        <w:tc>
          <w:tcPr>
            <w:tcW w:w="3261" w:type="dxa"/>
          </w:tcPr>
          <w:p w14:paraId="45552C23" w14:textId="7467C32C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9. </w:t>
            </w:r>
            <w:r w:rsidR="005D5D1F" w:rsidRPr="003D46E8">
              <w:rPr>
                <w:rFonts w:ascii="Times New Roman" w:hAnsi="Times New Roman" w:cs="Times New Roman"/>
              </w:rPr>
              <w:t>Как влияет применение аналитики больших данных на процесс принятия решений в современном бизнесе и какие отрасли получают наибольшую выгоду от анализа больших объемов данных?</w:t>
            </w:r>
          </w:p>
          <w:p w14:paraId="0F904DA7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53368D3C" w14:textId="4BB753B0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0. </w:t>
            </w:r>
            <w:r w:rsidR="005D5D1F" w:rsidRPr="003D46E8">
              <w:rPr>
                <w:rFonts w:ascii="Times New Roman" w:hAnsi="Times New Roman" w:cs="Times New Roman"/>
              </w:rPr>
              <w:t>Какие инструменты и методы информационной бизнес-аналитики являются наиболее эффективными для извлечения полезной информации из данных, и как они могут быть применены для повышения конкурентоспособности компании?</w:t>
            </w:r>
          </w:p>
          <w:p w14:paraId="508E82B4" w14:textId="77777777" w:rsidR="005D5D1F" w:rsidRPr="0021568B" w:rsidRDefault="005D5D1F" w:rsidP="003D46E8">
            <w:pPr>
              <w:rPr>
                <w:rFonts w:ascii="Times New Roman" w:hAnsi="Times New Roman" w:cs="Times New Roman"/>
              </w:rPr>
            </w:pPr>
          </w:p>
          <w:p w14:paraId="2FD0732F" w14:textId="53126592" w:rsidR="005D5D1F" w:rsidRPr="003D46E8" w:rsidRDefault="005D5D1F" w:rsidP="003D46E8">
            <w:pPr>
              <w:rPr>
                <w:rFonts w:ascii="Times New Roman" w:hAnsi="Times New Roman" w:cs="Times New Roman"/>
              </w:rPr>
            </w:pPr>
            <w:r w:rsidRPr="003D46E8">
              <w:rPr>
                <w:rFonts w:ascii="Times New Roman" w:hAnsi="Times New Roman" w:cs="Times New Roman"/>
              </w:rPr>
              <w:t xml:space="preserve"> </w:t>
            </w:r>
            <w:r w:rsidR="003D46E8">
              <w:rPr>
                <w:rFonts w:ascii="Times New Roman" w:hAnsi="Times New Roman" w:cs="Times New Roman"/>
              </w:rPr>
              <w:t xml:space="preserve">21. </w:t>
            </w:r>
            <w:r w:rsidRPr="003D46E8">
              <w:rPr>
                <w:rFonts w:ascii="Times New Roman" w:hAnsi="Times New Roman" w:cs="Times New Roman"/>
              </w:rPr>
              <w:t>Какие вызовы связаны с конфиденциальностью и безопасностью данных при их анализе, и какие лучшие практики могут предпринимать компании для обеспечения защиты информации?</w:t>
            </w:r>
          </w:p>
          <w:p w14:paraId="3C618180" w14:textId="5FF32B2E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3D0A003F" w14:textId="77777777" w:rsidTr="00173EA9">
        <w:trPr>
          <w:trHeight w:val="839"/>
        </w:trPr>
        <w:tc>
          <w:tcPr>
            <w:tcW w:w="1559" w:type="dxa"/>
          </w:tcPr>
          <w:p w14:paraId="768201C1" w14:textId="273B0671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1843" w:type="dxa"/>
          </w:tcPr>
          <w:p w14:paraId="748A47BD" w14:textId="36AEF973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 xml:space="preserve">Способен анализировать профессиональную информацию, выделять в ней главное, 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структурировать, оформлять и представлять в виде аналитических обзоров с обоснованными выводами и рекомендация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77EF1CF6" w14:textId="1F2012AE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Методы оформления результатов научных исследований</w:t>
            </w:r>
          </w:p>
        </w:tc>
        <w:tc>
          <w:tcPr>
            <w:tcW w:w="3827" w:type="dxa"/>
          </w:tcPr>
          <w:p w14:paraId="18A985F6" w14:textId="02F0191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2. Для научного стиля не характерна </w:t>
            </w:r>
          </w:p>
          <w:p w14:paraId="3A84EB49" w14:textId="2BC1057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логичность</w:t>
            </w:r>
          </w:p>
          <w:p w14:paraId="18431CD9" w14:textId="41B0F473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точность</w:t>
            </w:r>
          </w:p>
          <w:p w14:paraId="61B675B0" w14:textId="2EF64313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</w:t>
            </w:r>
            <w:proofErr w:type="spellStart"/>
            <w:r w:rsidRPr="0021568B">
              <w:rPr>
                <w:rFonts w:ascii="Times New Roman" w:hAnsi="Times New Roman" w:cs="Times New Roman"/>
              </w:rPr>
              <w:t>оценочность</w:t>
            </w:r>
            <w:proofErr w:type="spellEnd"/>
          </w:p>
          <w:p w14:paraId="2FCDDE5E" w14:textId="6CEFF42A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доказательность</w:t>
            </w:r>
          </w:p>
          <w:p w14:paraId="07D8988A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59103A4A" w14:textId="08A13AA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 xml:space="preserve">23. Логический прием, позволяющий: </w:t>
            </w:r>
          </w:p>
          <w:p w14:paraId="4C76D3E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формулировать критерии отличия изучаемого объекта от других объектов; </w:t>
            </w:r>
          </w:p>
          <w:p w14:paraId="0BABC4B2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формировать значение вновь вводимого знакового выражения, </w:t>
            </w:r>
          </w:p>
          <w:p w14:paraId="1B609830" w14:textId="57A59C2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называется</w:t>
            </w:r>
          </w:p>
          <w:p w14:paraId="63BB29CD" w14:textId="5669382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понимание</w:t>
            </w:r>
          </w:p>
          <w:p w14:paraId="1E3F7870" w14:textId="2B26F70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определение</w:t>
            </w:r>
          </w:p>
          <w:p w14:paraId="3F93CEEF" w14:textId="24767EC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вывод </w:t>
            </w:r>
          </w:p>
          <w:p w14:paraId="4F91304B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сравнение</w:t>
            </w:r>
          </w:p>
          <w:p w14:paraId="0FF67B2D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7DE01D39" w14:textId="12B6C601" w:rsidR="005D5D1F" w:rsidRPr="0021568B" w:rsidRDefault="005D5D1F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4. Метод познания, при котором происходит перенос знания, полученного в ходе рассмотрения какого-либо одного объекта, на другой – это…</w:t>
            </w:r>
          </w:p>
          <w:p w14:paraId="19CE1689" w14:textId="31A68153" w:rsidR="005D5D1F" w:rsidRPr="0021568B" w:rsidRDefault="005D5D1F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Моделирование</w:t>
            </w:r>
          </w:p>
          <w:p w14:paraId="12433EF1" w14:textId="58C9B721" w:rsidR="005D5D1F" w:rsidRPr="0021568B" w:rsidRDefault="005D5D1F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Аналогия </w:t>
            </w:r>
          </w:p>
          <w:p w14:paraId="38D26DBB" w14:textId="4357811F" w:rsidR="005D5D1F" w:rsidRPr="0021568B" w:rsidRDefault="005D5D1F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Эксперимент</w:t>
            </w:r>
          </w:p>
          <w:p w14:paraId="5332FF24" w14:textId="44C96580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Дедукция</w:t>
            </w:r>
          </w:p>
          <w:p w14:paraId="576840A5" w14:textId="77777777" w:rsidR="00F226A6" w:rsidRDefault="00F226A6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</w:p>
          <w:p w14:paraId="64037B7E" w14:textId="4FFF5CEC" w:rsidR="005D5D1F" w:rsidRPr="0021568B" w:rsidRDefault="005D5D1F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5. Динамические и статистические методы познания относятся к методам:</w:t>
            </w:r>
          </w:p>
          <w:p w14:paraId="74A58369" w14:textId="109DFBC6" w:rsidR="005D5D1F" w:rsidRPr="0021568B" w:rsidRDefault="005D5D1F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общенаучным </w:t>
            </w:r>
          </w:p>
          <w:p w14:paraId="0CAF4FE7" w14:textId="36758325" w:rsidR="005D5D1F" w:rsidRPr="0021568B" w:rsidRDefault="005D5D1F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</w:t>
            </w:r>
            <w:proofErr w:type="spellStart"/>
            <w:r w:rsidRPr="0021568B">
              <w:rPr>
                <w:rFonts w:ascii="Times New Roman" w:hAnsi="Times New Roman" w:cs="Times New Roman"/>
              </w:rPr>
              <w:t>частнонаучным</w:t>
            </w:r>
            <w:proofErr w:type="spellEnd"/>
            <w:r w:rsidRPr="0021568B">
              <w:rPr>
                <w:rFonts w:ascii="Times New Roman" w:hAnsi="Times New Roman" w:cs="Times New Roman"/>
              </w:rPr>
              <w:t xml:space="preserve"> </w:t>
            </w:r>
          </w:p>
          <w:p w14:paraId="3C991507" w14:textId="6B1B7AB5" w:rsidR="005D5D1F" w:rsidRPr="0021568B" w:rsidRDefault="005D5D1F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всеобщим</w:t>
            </w:r>
          </w:p>
          <w:p w14:paraId="57C88BA7" w14:textId="5320AB7A" w:rsidR="005D5D1F" w:rsidRPr="0021568B" w:rsidRDefault="005D5D1F" w:rsidP="005D5D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4) теоретическим </w:t>
            </w:r>
          </w:p>
          <w:p w14:paraId="2B36FA96" w14:textId="2415C195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</w:tc>
        <w:tc>
          <w:tcPr>
            <w:tcW w:w="3260" w:type="dxa"/>
          </w:tcPr>
          <w:p w14:paraId="4C8F0EFD" w14:textId="7FBEC099" w:rsidR="005D5D1F" w:rsidRPr="00B009E2" w:rsidRDefault="00B009E2" w:rsidP="00B009E2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23. </w:t>
            </w:r>
            <w:r w:rsidR="005D5D1F" w:rsidRPr="00F226A6">
              <w:rPr>
                <w:rFonts w:ascii="Times New Roman" w:hAnsi="Times New Roman" w:cs="Times New Roman"/>
              </w:rPr>
              <w:t>Научные результаты часто публикуются в форме статьи, которая должна содержать ключевые элементы, включая</w:t>
            </w:r>
            <w:r w:rsidR="005D5D1F" w:rsidRPr="00B009E2">
              <w:rPr>
                <w:rFonts w:ascii="Times New Roman" w:hAnsi="Times New Roman" w:cs="Times New Roman"/>
                <w:sz w:val="24"/>
                <w:szCs w:val="24"/>
              </w:rPr>
              <w:t xml:space="preserve"> введение, ________, результаты и выводы.</w:t>
            </w:r>
          </w:p>
          <w:p w14:paraId="273ED76E" w14:textId="6F7CBA39" w:rsidR="005D5D1F" w:rsidRPr="00F226A6" w:rsidRDefault="00B009E2" w:rsidP="00F226A6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24. </w:t>
            </w:r>
            <w:r w:rsidR="005D5D1F" w:rsidRPr="00F226A6">
              <w:rPr>
                <w:rFonts w:ascii="Times New Roman" w:hAnsi="Times New Roman" w:cs="Times New Roman"/>
              </w:rPr>
              <w:t>Результат многопланового взаимоотношения между соперничающими теориями и данными их экспериментальных проверок – это ___________</w:t>
            </w:r>
          </w:p>
          <w:p w14:paraId="68527363" w14:textId="77777777" w:rsidR="00B009E2" w:rsidRPr="00F226A6" w:rsidRDefault="00B009E2" w:rsidP="00B009E2">
            <w:pPr>
              <w:ind w:left="34"/>
              <w:rPr>
                <w:rFonts w:ascii="Times New Roman" w:hAnsi="Times New Roman" w:cs="Times New Roman"/>
              </w:rPr>
            </w:pPr>
          </w:p>
          <w:p w14:paraId="30DB506F" w14:textId="7F2CFD52" w:rsidR="005D5D1F" w:rsidRPr="00F226A6" w:rsidRDefault="00B009E2" w:rsidP="00B009E2">
            <w:pPr>
              <w:ind w:left="34"/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25. </w:t>
            </w:r>
            <w:r w:rsidR="00C95A8E">
              <w:rPr>
                <w:rFonts w:ascii="Times New Roman" w:hAnsi="Times New Roman" w:cs="Times New Roman"/>
              </w:rPr>
              <w:t>____________</w:t>
            </w:r>
            <w:r w:rsidR="005D5D1F" w:rsidRPr="00F226A6">
              <w:rPr>
                <w:rFonts w:ascii="Times New Roman" w:hAnsi="Times New Roman" w:cs="Times New Roman"/>
              </w:rPr>
              <w:t xml:space="preserve"> деятельности – определенные свойства объекта, подвергающиеся воздействию или изучению</w:t>
            </w:r>
          </w:p>
          <w:p w14:paraId="2C53566F" w14:textId="77777777" w:rsidR="00B009E2" w:rsidRPr="00F226A6" w:rsidRDefault="00B009E2" w:rsidP="00B009E2">
            <w:pPr>
              <w:ind w:left="34"/>
              <w:rPr>
                <w:rFonts w:ascii="Times New Roman" w:hAnsi="Times New Roman" w:cs="Times New Roman"/>
              </w:rPr>
            </w:pPr>
          </w:p>
          <w:p w14:paraId="27614874" w14:textId="4E0A6962" w:rsidR="005D5D1F" w:rsidRPr="00B009E2" w:rsidRDefault="00B009E2" w:rsidP="00B009E2">
            <w:pPr>
              <w:ind w:left="34"/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26. </w:t>
            </w:r>
            <w:r w:rsidR="005D5D1F" w:rsidRPr="00F226A6">
              <w:rPr>
                <w:rFonts w:ascii="Times New Roman" w:hAnsi="Times New Roman" w:cs="Times New Roman"/>
              </w:rPr>
              <w:t>Замещение представления обыденного сознания точным научным понятием – это ____________</w:t>
            </w:r>
          </w:p>
        </w:tc>
        <w:tc>
          <w:tcPr>
            <w:tcW w:w="3261" w:type="dxa"/>
          </w:tcPr>
          <w:p w14:paraId="18D4ADB7" w14:textId="03CF7BB1" w:rsidR="005D5D1F" w:rsidRPr="00B009E2" w:rsidRDefault="003D46E8" w:rsidP="00B009E2">
            <w:pPr>
              <w:ind w:lef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22. </w:t>
            </w:r>
            <w:r w:rsidR="005D5D1F" w:rsidRPr="00B009E2">
              <w:rPr>
                <w:rFonts w:ascii="Times New Roman" w:hAnsi="Times New Roman" w:cs="Times New Roman"/>
              </w:rPr>
              <w:t>Каковы структурные элементы научной работы, и как они способствуют четкому представлению результатов исследования?</w:t>
            </w:r>
          </w:p>
          <w:p w14:paraId="2DFFC13B" w14:textId="77777777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</w:p>
          <w:p w14:paraId="6673A48D" w14:textId="49C8ED1F" w:rsidR="005D5D1F" w:rsidRPr="00B009E2" w:rsidRDefault="003D46E8" w:rsidP="00B009E2">
            <w:pPr>
              <w:ind w:lef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23. </w:t>
            </w:r>
            <w:r w:rsidR="005D5D1F" w:rsidRPr="00B009E2">
              <w:rPr>
                <w:rFonts w:ascii="Times New Roman" w:hAnsi="Times New Roman" w:cs="Times New Roman"/>
              </w:rPr>
              <w:t>Какие существуют принципы и стили цитирования в научных работах, и как правильное их использование влияет на авторитетность и достоверность исследования?</w:t>
            </w:r>
          </w:p>
          <w:p w14:paraId="47A4CBCD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0EE38255" w14:textId="3C3DA477" w:rsidR="005D5D1F" w:rsidRPr="00B009E2" w:rsidRDefault="003D46E8" w:rsidP="00B009E2">
            <w:pPr>
              <w:ind w:lef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4. </w:t>
            </w:r>
            <w:r w:rsidR="005D5D1F" w:rsidRPr="00B009E2">
              <w:rPr>
                <w:rFonts w:ascii="Times New Roman" w:hAnsi="Times New Roman" w:cs="Times New Roman"/>
              </w:rPr>
              <w:t>Какова роль аннотации и ключевых слов в научных публикациях, и почему они важны для научного сообщества и поисковых систем?</w:t>
            </w:r>
          </w:p>
          <w:p w14:paraId="75935848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FB80215" w14:textId="23DB39C8" w:rsidR="005D5D1F" w:rsidRPr="00B009E2" w:rsidRDefault="003D46E8" w:rsidP="00B009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5. </w:t>
            </w:r>
            <w:r w:rsidR="005D5D1F" w:rsidRPr="00B009E2">
              <w:rPr>
                <w:rFonts w:ascii="Times New Roman" w:hAnsi="Times New Roman" w:cs="Times New Roman"/>
              </w:rPr>
              <w:t>Какие требования предъявляются к подготовке иллюстративного материала в научной работе, и как качество визуализаций может влиять на восприятие и интерпретацию результатов исследования?</w:t>
            </w:r>
          </w:p>
          <w:p w14:paraId="773811A6" w14:textId="26755E86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  <w:color w:val="ED7D31" w:themeColor="accent2"/>
              </w:rPr>
            </w:pPr>
          </w:p>
        </w:tc>
      </w:tr>
      <w:tr w:rsidR="005D5D1F" w:rsidRPr="0021568B" w14:paraId="547FF0EC" w14:textId="77777777" w:rsidTr="00173EA9">
        <w:trPr>
          <w:trHeight w:val="415"/>
        </w:trPr>
        <w:tc>
          <w:tcPr>
            <w:tcW w:w="1559" w:type="dxa"/>
          </w:tcPr>
          <w:p w14:paraId="34FB28A5" w14:textId="212323C2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ПК-4</w:t>
            </w:r>
          </w:p>
          <w:p w14:paraId="0CBC276E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29416A66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D9B90D0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40F5985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7C471015" w14:textId="06519514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843" w:type="dxa"/>
          </w:tcPr>
          <w:p w14:paraId="3BEA3AFA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применять на практике новые научные принципы и методы исследований</w:t>
            </w:r>
          </w:p>
          <w:p w14:paraId="23E565BC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327C99C4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4D40E9EB" w14:textId="02D0CD60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4E5AB29D" w14:textId="1FA83C38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Компьютерное моделирование сложных экономических систем</w:t>
            </w:r>
          </w:p>
        </w:tc>
        <w:tc>
          <w:tcPr>
            <w:tcW w:w="3827" w:type="dxa"/>
          </w:tcPr>
          <w:p w14:paraId="467892F6" w14:textId="0D92A53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6. Для определения возможных компонент динамического ряда используются</w:t>
            </w:r>
          </w:p>
          <w:p w14:paraId="1AAAC22F" w14:textId="141AE35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критерий Фишера</w:t>
            </w:r>
          </w:p>
          <w:p w14:paraId="23E83E3F" w14:textId="669181B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критерий </w:t>
            </w:r>
            <w:proofErr w:type="spellStart"/>
            <w:r w:rsidRPr="0021568B">
              <w:rPr>
                <w:rFonts w:ascii="Times New Roman" w:hAnsi="Times New Roman" w:cs="Times New Roman"/>
              </w:rPr>
              <w:t>Аббе</w:t>
            </w:r>
            <w:proofErr w:type="spellEnd"/>
          </w:p>
          <w:p w14:paraId="1FA8C111" w14:textId="772AFB6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критерий Стьюдента</w:t>
            </w:r>
          </w:p>
          <w:p w14:paraId="28037C46" w14:textId="46FBDD7C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критерий серий</w:t>
            </w:r>
          </w:p>
          <w:p w14:paraId="28C34DC4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678B24DA" w14:textId="2B28273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27. Такие величины как рост, вес, деньги измеряются в ...</w:t>
            </w:r>
          </w:p>
          <w:p w14:paraId="6011B86D" w14:textId="476CBF14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ранговой шкале</w:t>
            </w:r>
          </w:p>
          <w:p w14:paraId="22DD29C2" w14:textId="31EB44B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номинальной шкале</w:t>
            </w:r>
          </w:p>
          <w:p w14:paraId="1997AA21" w14:textId="29B83A9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интервальной шкале</w:t>
            </w:r>
          </w:p>
          <w:p w14:paraId="4AAE57E0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шкале отношений</w:t>
            </w:r>
          </w:p>
          <w:p w14:paraId="1D6DFE80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18B270D5" w14:textId="4D5E066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8. Эластичность выпуска по труду показывает</w:t>
            </w:r>
          </w:p>
          <w:p w14:paraId="109F4EDC" w14:textId="3E75FAC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на сколько увеличивается выпуск при увеличении затрат труда на 1</w:t>
            </w:r>
          </w:p>
          <w:p w14:paraId="4AA0F93B" w14:textId="4F2226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на сколько увеличивается выпуск при увеличении объемов ресурса на 1</w:t>
            </w:r>
          </w:p>
          <w:p w14:paraId="1C8625D3" w14:textId="6C2A875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на сколько процентов увеличивается выпуск при увеличении затрат труда на 1%</w:t>
            </w:r>
          </w:p>
          <w:p w14:paraId="7ACFC138" w14:textId="3696BB7F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на сколько процентов увеличивается выпуск при увеличении объемов ресурса на 1%</w:t>
            </w:r>
          </w:p>
          <w:p w14:paraId="38C9858A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4C676E25" w14:textId="5667889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9.Для функции </w:t>
            </w:r>
            <w:proofErr w:type="spellStart"/>
            <w:r w:rsidRPr="0021568B">
              <w:rPr>
                <w:rFonts w:ascii="Times New Roman" w:hAnsi="Times New Roman" w:cs="Times New Roman"/>
              </w:rPr>
              <w:t>Кобба</w:t>
            </w:r>
            <w:proofErr w:type="spellEnd"/>
            <w:r w:rsidRPr="0021568B">
              <w:rPr>
                <w:rFonts w:ascii="Times New Roman" w:hAnsi="Times New Roman" w:cs="Times New Roman"/>
              </w:rPr>
              <w:t>-</w:t>
            </w:r>
            <w:proofErr w:type="gramStart"/>
            <w:r w:rsidRPr="0021568B">
              <w:rPr>
                <w:rFonts w:ascii="Times New Roman" w:hAnsi="Times New Roman" w:cs="Times New Roman"/>
              </w:rPr>
              <w:t xml:space="preserve">Дугласа </w:t>
            </w:r>
            <w:r w:rsidRPr="0021568B">
              <w:rPr>
                <w:rFonts w:ascii="Times New Roman" w:hAnsi="Times New Roman" w:cs="Times New Roman"/>
                <w:noProof/>
                <w:position w:val="-12"/>
              </w:rPr>
              <w:object w:dxaOrig="1420" w:dyaOrig="380" w14:anchorId="4A086AB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9pt;height:19.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63208709" r:id="rId9"/>
              </w:object>
            </w:r>
            <w:r w:rsidRPr="0021568B">
              <w:rPr>
                <w:rFonts w:ascii="Times New Roman" w:hAnsi="Times New Roman" w:cs="Times New Roman"/>
              </w:rPr>
              <w:t xml:space="preserve"> (</w:t>
            </w:r>
            <w:proofErr w:type="gramEnd"/>
            <w:r w:rsidRPr="0021568B">
              <w:rPr>
                <w:rFonts w:ascii="Times New Roman" w:hAnsi="Times New Roman" w:cs="Times New Roman"/>
                <w:noProof/>
                <w:position w:val="-12"/>
              </w:rPr>
              <w:object w:dxaOrig="279" w:dyaOrig="380" w14:anchorId="4C780605">
                <v:shape id="_x0000_i1026" type="#_x0000_t75" alt="" style="width:14.25pt;height:19.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63208710" r:id="rId11"/>
              </w:object>
            </w:r>
            <w:r w:rsidRPr="0021568B">
              <w:rPr>
                <w:rFonts w:ascii="Times New Roman" w:hAnsi="Times New Roman" w:cs="Times New Roman"/>
              </w:rPr>
              <w:t xml:space="preserve"> – затраты труда, </w:t>
            </w:r>
            <w:r w:rsidRPr="0021568B">
              <w:rPr>
                <w:rFonts w:ascii="Times New Roman" w:hAnsi="Times New Roman" w:cs="Times New Roman"/>
                <w:noProof/>
                <w:position w:val="-12"/>
              </w:rPr>
              <w:object w:dxaOrig="279" w:dyaOrig="380" w14:anchorId="173AEA5A">
                <v:shape id="_x0000_i1027" type="#_x0000_t75" alt="" style="width:14.25pt;height:19.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63208711" r:id="rId13"/>
              </w:object>
            </w:r>
            <w:r w:rsidRPr="0021568B">
              <w:rPr>
                <w:rFonts w:ascii="Times New Roman" w:hAnsi="Times New Roman" w:cs="Times New Roman"/>
              </w:rPr>
              <w:t xml:space="preserve"> – производственные фонды, выполняется условие</w:t>
            </w:r>
          </w:p>
          <w:p w14:paraId="36F960AD" w14:textId="641BF042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увеличение ресурсов совпадает с увеличением выпуска</w:t>
            </w:r>
          </w:p>
          <w:p w14:paraId="17FEA185" w14:textId="20A70E0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увеличение ресурсов опережает увеличение выпуска</w:t>
            </w:r>
          </w:p>
          <w:p w14:paraId="1E872889" w14:textId="7CDCF1A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увеличение выпуска опережает увеличение ресурсов</w:t>
            </w:r>
          </w:p>
          <w:p w14:paraId="08830D80" w14:textId="3365B1E3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производственная функция неправильная</w:t>
            </w:r>
          </w:p>
        </w:tc>
        <w:tc>
          <w:tcPr>
            <w:tcW w:w="3260" w:type="dxa"/>
          </w:tcPr>
          <w:p w14:paraId="4787C610" w14:textId="55ACF95C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27. </w:t>
            </w:r>
            <w:r w:rsidR="005D5D1F" w:rsidRPr="00F226A6">
              <w:rPr>
                <w:rFonts w:ascii="Times New Roman" w:hAnsi="Times New Roman" w:cs="Times New Roman"/>
              </w:rPr>
              <w:t>Компьютерное моделирование сложных экономических систем — это методология, позволяющая _________ и анализировать экономические процессы с использованием компьютерных моделей.</w:t>
            </w:r>
          </w:p>
          <w:p w14:paraId="3EC64002" w14:textId="41423D8F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28. </w:t>
            </w:r>
            <w:r w:rsidR="005D5D1F" w:rsidRPr="00F226A6">
              <w:rPr>
                <w:rFonts w:ascii="Times New Roman" w:hAnsi="Times New Roman" w:cs="Times New Roman"/>
              </w:rPr>
              <w:t>Целью компьютерного моделирования сложных экономических систем является _________ и предсказание поведения экономических систем в различных условиях.</w:t>
            </w:r>
          </w:p>
          <w:p w14:paraId="59D6B87A" w14:textId="77777777" w:rsidR="00B009E2" w:rsidRPr="00F226A6" w:rsidRDefault="00B009E2" w:rsidP="00B009E2">
            <w:pPr>
              <w:rPr>
                <w:rFonts w:ascii="Times New Roman" w:hAnsi="Times New Roman" w:cs="Times New Roman"/>
              </w:rPr>
            </w:pPr>
          </w:p>
          <w:p w14:paraId="569271A7" w14:textId="1D7010CA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29. </w:t>
            </w:r>
            <w:r w:rsidR="005D5D1F" w:rsidRPr="00F226A6">
              <w:rPr>
                <w:rFonts w:ascii="Times New Roman" w:hAnsi="Times New Roman" w:cs="Times New Roman"/>
              </w:rPr>
              <w:t>Для успешного компьютерного моделирования сложных экономических систем необходимо _________ и разработать математическую модель, отражающую основные характеристики системы.</w:t>
            </w:r>
          </w:p>
          <w:p w14:paraId="6017C519" w14:textId="77777777" w:rsidR="00B009E2" w:rsidRPr="00F226A6" w:rsidRDefault="00B009E2" w:rsidP="00B009E2">
            <w:pPr>
              <w:rPr>
                <w:rFonts w:ascii="Times New Roman" w:hAnsi="Times New Roman" w:cs="Times New Roman"/>
              </w:rPr>
            </w:pPr>
          </w:p>
          <w:p w14:paraId="4B1F0735" w14:textId="0AF12FEB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30. </w:t>
            </w:r>
            <w:r w:rsidR="005D5D1F" w:rsidRPr="00F226A6">
              <w:rPr>
                <w:rFonts w:ascii="Times New Roman" w:hAnsi="Times New Roman" w:cs="Times New Roman"/>
              </w:rPr>
              <w:t xml:space="preserve">В компьютерном моделировании сложных экономических систем широко используются различные _________ и методы, такие как </w:t>
            </w:r>
            <w:proofErr w:type="spellStart"/>
            <w:r w:rsidR="005D5D1F" w:rsidRPr="00F226A6">
              <w:rPr>
                <w:rFonts w:ascii="Times New Roman" w:hAnsi="Times New Roman" w:cs="Times New Roman"/>
              </w:rPr>
              <w:t>агентное</w:t>
            </w:r>
            <w:proofErr w:type="spellEnd"/>
            <w:r w:rsidR="005D5D1F" w:rsidRPr="00F226A6">
              <w:rPr>
                <w:rFonts w:ascii="Times New Roman" w:hAnsi="Times New Roman" w:cs="Times New Roman"/>
              </w:rPr>
              <w:t xml:space="preserve"> моделирование, системная динамика и </w:t>
            </w:r>
            <w:proofErr w:type="spellStart"/>
            <w:r w:rsidR="005D5D1F" w:rsidRPr="00F226A6">
              <w:rPr>
                <w:rFonts w:ascii="Times New Roman" w:hAnsi="Times New Roman" w:cs="Times New Roman"/>
              </w:rPr>
              <w:t>многоагентное</w:t>
            </w:r>
            <w:proofErr w:type="spellEnd"/>
            <w:r w:rsidR="005D5D1F" w:rsidRPr="00F226A6">
              <w:rPr>
                <w:rFonts w:ascii="Times New Roman" w:hAnsi="Times New Roman" w:cs="Times New Roman"/>
              </w:rPr>
              <w:t xml:space="preserve"> моделирование.</w:t>
            </w:r>
          </w:p>
          <w:p w14:paraId="7D87ECCC" w14:textId="77777777" w:rsidR="00B009E2" w:rsidRPr="00F226A6" w:rsidRDefault="00B009E2" w:rsidP="00B009E2">
            <w:pPr>
              <w:rPr>
                <w:rFonts w:ascii="Times New Roman" w:hAnsi="Times New Roman" w:cs="Times New Roman"/>
              </w:rPr>
            </w:pPr>
          </w:p>
          <w:p w14:paraId="0064598B" w14:textId="62943B5A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31. </w:t>
            </w:r>
            <w:r w:rsidR="005D5D1F" w:rsidRPr="00F226A6">
              <w:rPr>
                <w:rFonts w:ascii="Times New Roman" w:hAnsi="Times New Roman" w:cs="Times New Roman"/>
              </w:rPr>
              <w:t>Один из основных аспектов компьютерного моделирования сложных экономических систем - _________ и анализ данных, необходимых для построения модели.</w:t>
            </w:r>
          </w:p>
          <w:p w14:paraId="623B0240" w14:textId="77777777" w:rsidR="005D5D1F" w:rsidRPr="00F226A6" w:rsidRDefault="005D5D1F" w:rsidP="00B009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2C22DF3C" w14:textId="2C446B40" w:rsidR="005D5D1F" w:rsidRPr="00B009E2" w:rsidRDefault="003D46E8" w:rsidP="00B009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26. </w:t>
            </w:r>
            <w:r w:rsidR="005D5D1F" w:rsidRPr="00B009E2">
              <w:rPr>
                <w:rFonts w:ascii="Times New Roman" w:hAnsi="Times New Roman" w:cs="Times New Roman"/>
              </w:rPr>
              <w:t>Каковы основные принципы компьютерного моделирования в экономике и какие цели преследуют экономисты, используя моделирование сложных систем?</w:t>
            </w:r>
          </w:p>
          <w:p w14:paraId="0981A88C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505FF271" w14:textId="57D33590" w:rsidR="005D5D1F" w:rsidRPr="00B009E2" w:rsidRDefault="003D46E8" w:rsidP="00B009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27. </w:t>
            </w:r>
            <w:r w:rsidR="005D5D1F" w:rsidRPr="00B009E2">
              <w:rPr>
                <w:rFonts w:ascii="Times New Roman" w:hAnsi="Times New Roman" w:cs="Times New Roman"/>
              </w:rPr>
              <w:t>Какие методы компьютерного моделирования наиболее эффективны для анализа сложных экономических систем и почему?</w:t>
            </w:r>
          </w:p>
          <w:p w14:paraId="4E2BBD4E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39DF2243" w14:textId="5CBAC1CF" w:rsidR="005D5D1F" w:rsidRPr="00B009E2" w:rsidRDefault="003D46E8" w:rsidP="00B009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8. </w:t>
            </w:r>
            <w:r w:rsidR="005D5D1F" w:rsidRPr="00B009E2">
              <w:rPr>
                <w:rFonts w:ascii="Times New Roman" w:hAnsi="Times New Roman" w:cs="Times New Roman"/>
              </w:rPr>
              <w:t>Какие основные трудности и ограничения сталкиваются при компьютерном моделировании сложных экономических систем и как их можно преодолеть?</w:t>
            </w:r>
          </w:p>
          <w:p w14:paraId="03C10CEC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166DD9E7" w14:textId="3D23F0FD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9. </w:t>
            </w:r>
            <w:r w:rsidR="005D5D1F" w:rsidRPr="003D46E8">
              <w:rPr>
                <w:rFonts w:ascii="Times New Roman" w:hAnsi="Times New Roman" w:cs="Times New Roman"/>
              </w:rPr>
              <w:t xml:space="preserve">Каков процесс </w:t>
            </w:r>
            <w:proofErr w:type="spellStart"/>
            <w:r w:rsidR="005D5D1F" w:rsidRPr="003D46E8">
              <w:rPr>
                <w:rFonts w:ascii="Times New Roman" w:hAnsi="Times New Roman" w:cs="Times New Roman"/>
              </w:rPr>
              <w:t>валидации</w:t>
            </w:r>
            <w:proofErr w:type="spellEnd"/>
            <w:r w:rsidR="005D5D1F" w:rsidRPr="003D46E8">
              <w:rPr>
                <w:rFonts w:ascii="Times New Roman" w:hAnsi="Times New Roman" w:cs="Times New Roman"/>
              </w:rPr>
              <w:t xml:space="preserve"> и верификации компьютерных моделей в экономике и как обеспечить их надежность и точность?</w:t>
            </w:r>
          </w:p>
          <w:p w14:paraId="3599071C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016A31E7" w14:textId="26E0E956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0. </w:t>
            </w:r>
            <w:r w:rsidR="005D5D1F" w:rsidRPr="003D46E8">
              <w:rPr>
                <w:rFonts w:ascii="Times New Roman" w:hAnsi="Times New Roman" w:cs="Times New Roman"/>
              </w:rPr>
              <w:t>Как компьютерное моделирование сложных экономических систем может быть использовано для прогнозирования экономических явлений и разработки политических решений?</w:t>
            </w:r>
          </w:p>
          <w:p w14:paraId="26A9A086" w14:textId="7A7871B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09D84F60" w14:textId="77777777" w:rsidTr="00173EA9">
        <w:trPr>
          <w:trHeight w:val="63"/>
        </w:trPr>
        <w:tc>
          <w:tcPr>
            <w:tcW w:w="1559" w:type="dxa"/>
          </w:tcPr>
          <w:p w14:paraId="1034B8FD" w14:textId="1DA254B8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ПК-5</w:t>
            </w:r>
          </w:p>
        </w:tc>
        <w:tc>
          <w:tcPr>
            <w:tcW w:w="1843" w:type="dxa"/>
          </w:tcPr>
          <w:p w14:paraId="51A97696" w14:textId="62B90F72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 xml:space="preserve">Способен разрабатывать и модернизировать программное и аппаратное 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беспечение информационных и автоматизированных систем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6D372691" w14:textId="3B06C6D4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Проектирование автоматизированных систем</w:t>
            </w:r>
          </w:p>
        </w:tc>
        <w:tc>
          <w:tcPr>
            <w:tcW w:w="3827" w:type="dxa"/>
          </w:tcPr>
          <w:p w14:paraId="2C0BC298" w14:textId="6D44C4C1" w:rsidR="005D5D1F" w:rsidRPr="0021568B" w:rsidRDefault="005D5D1F" w:rsidP="005D5D1F">
            <w:pPr>
              <w:widowControl w:val="0"/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0. Бизнес-процесс-это:</w:t>
            </w:r>
            <w:r w:rsidRPr="0021568B">
              <w:rPr>
                <w:rFonts w:ascii="Times New Roman" w:hAnsi="Times New Roman" w:cs="Times New Roman"/>
              </w:rPr>
              <w:br/>
              <w:t xml:space="preserve">1) совокупность различных видов деятельности, в рамках которой "на входе" используются один или более видов ресурсов, и в результате этой </w:t>
            </w:r>
            <w:r w:rsidRPr="0021568B">
              <w:rPr>
                <w:rFonts w:ascii="Times New Roman" w:hAnsi="Times New Roman" w:cs="Times New Roman"/>
              </w:rPr>
              <w:lastRenderedPageBreak/>
              <w:t>деятельности на "выходе" создается продукт, представляющий ценность для потребителя</w:t>
            </w:r>
            <w:r w:rsidRPr="0021568B">
              <w:rPr>
                <w:rFonts w:ascii="Times New Roman" w:hAnsi="Times New Roman" w:cs="Times New Roman"/>
              </w:rPr>
              <w:br/>
              <w:t>2) набор логически взаимосвязанных действий, выполняемых для достижения определенного выхода «бизнес-деятельности»</w:t>
            </w:r>
            <w:r w:rsidRPr="0021568B">
              <w:rPr>
                <w:rFonts w:ascii="Times New Roman" w:hAnsi="Times New Roman" w:cs="Times New Roman"/>
              </w:rPr>
              <w:br/>
              <w:t>3) совокупность взаимосвязанных и взаимодействующих видов деятельности (работ), преобразующих входы в выходные результаты, которые имеют ценность для конкретного потребителя</w:t>
            </w:r>
            <w:r w:rsidRPr="0021568B">
              <w:rPr>
                <w:rFonts w:ascii="Times New Roman" w:hAnsi="Times New Roman" w:cs="Times New Roman"/>
              </w:rPr>
              <w:br/>
              <w:t>4) все ответы верны</w:t>
            </w:r>
          </w:p>
          <w:p w14:paraId="3383699E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2CB1CDF8" w14:textId="7EA5EE3D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31. Базовыми понятиями бизнес-процесса являются:</w:t>
            </w:r>
            <w:r w:rsidRPr="0021568B">
              <w:rPr>
                <w:sz w:val="22"/>
                <w:szCs w:val="22"/>
              </w:rPr>
              <w:br/>
              <w:t xml:space="preserve">1) операция </w:t>
            </w:r>
            <w:r w:rsidRPr="0021568B">
              <w:rPr>
                <w:sz w:val="22"/>
                <w:szCs w:val="22"/>
              </w:rPr>
              <w:br/>
              <w:t xml:space="preserve">2) ресурс </w:t>
            </w:r>
            <w:r w:rsidRPr="0021568B">
              <w:rPr>
                <w:sz w:val="22"/>
                <w:szCs w:val="22"/>
              </w:rPr>
              <w:br/>
              <w:t>3) модульность</w:t>
            </w:r>
            <w:r w:rsidRPr="0021568B">
              <w:rPr>
                <w:sz w:val="22"/>
                <w:szCs w:val="22"/>
              </w:rPr>
              <w:br/>
              <w:t>4) оптимизация</w:t>
            </w:r>
          </w:p>
          <w:p w14:paraId="3C376A0D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250EEEF7" w14:textId="402DD702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color w:val="000000"/>
                <w:sz w:val="22"/>
                <w:szCs w:val="22"/>
              </w:rPr>
            </w:pPr>
            <w:r w:rsidRPr="0021568B">
              <w:rPr>
                <w:color w:val="000000"/>
                <w:sz w:val="22"/>
                <w:szCs w:val="22"/>
              </w:rPr>
              <w:t>32. К временным параметрам относят:</w:t>
            </w:r>
            <w:r w:rsidRPr="0021568B">
              <w:rPr>
                <w:color w:val="000000"/>
                <w:sz w:val="22"/>
                <w:szCs w:val="22"/>
              </w:rPr>
              <w:br/>
              <w:t xml:space="preserve">1) продолжительность работ </w:t>
            </w:r>
            <w:r w:rsidRPr="0021568B">
              <w:rPr>
                <w:color w:val="000000"/>
                <w:sz w:val="22"/>
                <w:szCs w:val="22"/>
              </w:rPr>
              <w:br/>
              <w:t>2) критические работы</w:t>
            </w:r>
            <w:r w:rsidRPr="0021568B">
              <w:rPr>
                <w:color w:val="000000"/>
                <w:sz w:val="22"/>
                <w:szCs w:val="22"/>
              </w:rPr>
              <w:br/>
              <w:t>3) критические события</w:t>
            </w:r>
            <w:r w:rsidRPr="0021568B">
              <w:rPr>
                <w:color w:val="000000"/>
                <w:sz w:val="22"/>
                <w:szCs w:val="22"/>
              </w:rPr>
              <w:br/>
              <w:t>4) продолжительность событий</w:t>
            </w:r>
          </w:p>
          <w:p w14:paraId="129CB437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color w:val="000000"/>
                <w:sz w:val="22"/>
                <w:szCs w:val="22"/>
              </w:rPr>
            </w:pPr>
          </w:p>
          <w:p w14:paraId="77CF6CDA" w14:textId="059F9C5D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color w:val="000000"/>
                <w:sz w:val="22"/>
                <w:szCs w:val="22"/>
              </w:rPr>
              <w:t>33. Первым шагом в проектировании ИС является</w:t>
            </w:r>
            <w:r w:rsidRPr="0021568B">
              <w:rPr>
                <w:color w:val="000000"/>
                <w:sz w:val="22"/>
                <w:szCs w:val="22"/>
              </w:rPr>
              <w:br/>
              <w:t xml:space="preserve">1) формальное описание предметной области </w:t>
            </w:r>
            <w:r w:rsidRPr="0021568B">
              <w:rPr>
                <w:color w:val="000000"/>
                <w:sz w:val="22"/>
                <w:szCs w:val="22"/>
              </w:rPr>
              <w:br/>
              <w:t>2) выбор языка программирования</w:t>
            </w:r>
            <w:r w:rsidRPr="0021568B">
              <w:rPr>
                <w:color w:val="000000"/>
                <w:sz w:val="22"/>
                <w:szCs w:val="22"/>
              </w:rPr>
              <w:br/>
              <w:t>3) разработка интерфейса ИС</w:t>
            </w:r>
            <w:r w:rsidRPr="0021568B">
              <w:rPr>
                <w:color w:val="000000"/>
                <w:sz w:val="22"/>
                <w:szCs w:val="22"/>
              </w:rPr>
              <w:br/>
              <w:t>4) составление технического задания</w:t>
            </w:r>
          </w:p>
        </w:tc>
        <w:tc>
          <w:tcPr>
            <w:tcW w:w="3260" w:type="dxa"/>
          </w:tcPr>
          <w:p w14:paraId="24CBE272" w14:textId="6BBADE03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32. </w:t>
            </w:r>
            <w:r w:rsidR="005D5D1F" w:rsidRPr="00F226A6">
              <w:rPr>
                <w:rFonts w:ascii="Times New Roman" w:hAnsi="Times New Roman" w:cs="Times New Roman"/>
              </w:rPr>
              <w:t>В процессе проектирования системы основное внимание уделяется _______.</w:t>
            </w:r>
          </w:p>
          <w:p w14:paraId="68A19550" w14:textId="77777777" w:rsidR="00B009E2" w:rsidRPr="00F226A6" w:rsidRDefault="00B009E2" w:rsidP="00B009E2">
            <w:pPr>
              <w:rPr>
                <w:rFonts w:ascii="Times New Roman" w:hAnsi="Times New Roman" w:cs="Times New Roman"/>
              </w:rPr>
            </w:pPr>
          </w:p>
          <w:p w14:paraId="3CBAE4B1" w14:textId="19EA03BE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33. </w:t>
            </w:r>
            <w:r w:rsidR="005D5D1F" w:rsidRPr="00F226A6">
              <w:rPr>
                <w:rFonts w:ascii="Times New Roman" w:hAnsi="Times New Roman" w:cs="Times New Roman"/>
              </w:rPr>
              <w:t>Для визуализации структуры и алгоритмов системы используются _______.</w:t>
            </w:r>
          </w:p>
          <w:p w14:paraId="4636660A" w14:textId="77777777" w:rsidR="00B009E2" w:rsidRPr="00F226A6" w:rsidRDefault="00B009E2" w:rsidP="00B009E2">
            <w:pPr>
              <w:rPr>
                <w:rFonts w:ascii="Times New Roman" w:hAnsi="Times New Roman" w:cs="Times New Roman"/>
              </w:rPr>
            </w:pPr>
          </w:p>
          <w:p w14:paraId="68E421C8" w14:textId="2FF579E8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34. </w:t>
            </w:r>
            <w:r w:rsidR="005D5D1F" w:rsidRPr="00F226A6">
              <w:rPr>
                <w:rFonts w:ascii="Times New Roman" w:hAnsi="Times New Roman" w:cs="Times New Roman"/>
              </w:rPr>
              <w:t>Процесс объединения различных систем в одну называется _______.</w:t>
            </w:r>
          </w:p>
          <w:p w14:paraId="35F66943" w14:textId="77777777" w:rsidR="00B009E2" w:rsidRPr="00F226A6" w:rsidRDefault="00B009E2" w:rsidP="00B009E2">
            <w:pPr>
              <w:rPr>
                <w:rFonts w:ascii="Times New Roman" w:hAnsi="Times New Roman" w:cs="Times New Roman"/>
              </w:rPr>
            </w:pPr>
          </w:p>
          <w:p w14:paraId="12F0DA70" w14:textId="493103C9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35. </w:t>
            </w:r>
            <w:r w:rsidR="005D5D1F" w:rsidRPr="00F226A6">
              <w:rPr>
                <w:rFonts w:ascii="Times New Roman" w:hAnsi="Times New Roman" w:cs="Times New Roman"/>
              </w:rPr>
              <w:t>Системы, способные обучаться и принимать решения на основе данных, относятся к категории _______.</w:t>
            </w:r>
          </w:p>
          <w:p w14:paraId="7B6E92D1" w14:textId="77777777" w:rsidR="00B009E2" w:rsidRPr="00F226A6" w:rsidRDefault="00B009E2" w:rsidP="00B009E2">
            <w:pPr>
              <w:rPr>
                <w:rFonts w:ascii="Times New Roman" w:hAnsi="Times New Roman" w:cs="Times New Roman"/>
              </w:rPr>
            </w:pPr>
          </w:p>
          <w:p w14:paraId="3CF8B9ED" w14:textId="5C035515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36. </w:t>
            </w:r>
            <w:r w:rsidR="005D5D1F" w:rsidRPr="00F226A6">
              <w:rPr>
                <w:rFonts w:ascii="Times New Roman" w:hAnsi="Times New Roman" w:cs="Times New Roman"/>
              </w:rPr>
              <w:t>Технология, позволяющая различным устройствам взаимодействовать друг с другом, называется _______.</w:t>
            </w:r>
          </w:p>
          <w:p w14:paraId="76AEF8CF" w14:textId="77777777" w:rsidR="005D5D1F" w:rsidRPr="00F226A6" w:rsidRDefault="005D5D1F" w:rsidP="00B009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49785B4A" w14:textId="119DDD68" w:rsidR="005D5D1F" w:rsidRPr="00B009E2" w:rsidRDefault="003D46E8" w:rsidP="00B009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31. </w:t>
            </w:r>
            <w:r w:rsidR="005D5D1F" w:rsidRPr="00B009E2">
              <w:rPr>
                <w:rFonts w:ascii="Times New Roman" w:hAnsi="Times New Roman" w:cs="Times New Roman"/>
              </w:rPr>
              <w:t>Каковы ключевые этапы в процессе проектирования автоматизированных систем и какие задачи решаются на каждом из них?</w:t>
            </w:r>
          </w:p>
          <w:p w14:paraId="2B237B15" w14:textId="210E0CA5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32. </w:t>
            </w:r>
            <w:r w:rsidR="005D5D1F" w:rsidRPr="003D46E8">
              <w:rPr>
                <w:rFonts w:ascii="Times New Roman" w:hAnsi="Times New Roman" w:cs="Times New Roman"/>
              </w:rPr>
              <w:t>На основе каких критериев происходит выбор аппаратного и программного обеспечения для автоматизированных систем?</w:t>
            </w:r>
          </w:p>
          <w:p w14:paraId="54815DA6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3C97F409" w14:textId="3307CA9E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3. </w:t>
            </w:r>
            <w:r w:rsidR="005D5D1F" w:rsidRPr="003D46E8">
              <w:rPr>
                <w:rFonts w:ascii="Times New Roman" w:hAnsi="Times New Roman" w:cs="Times New Roman"/>
              </w:rPr>
              <w:t>Какие методы и подходы используются для интеграции новых автоматизированных систем с уже действующими бизнес-процессами?</w:t>
            </w:r>
          </w:p>
          <w:p w14:paraId="2C2C3FBD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31C87ECD" w14:textId="4CF4DD79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4. </w:t>
            </w:r>
            <w:r w:rsidR="005D5D1F" w:rsidRPr="003D46E8">
              <w:rPr>
                <w:rFonts w:ascii="Times New Roman" w:hAnsi="Times New Roman" w:cs="Times New Roman"/>
              </w:rPr>
              <w:t>Какие аспекты безопасности необходимо учитывать при проектировании автоматизированных систем и какие технологии могут использоваться для обеспечения защиты данных и операций?</w:t>
            </w:r>
          </w:p>
          <w:p w14:paraId="2FDEDBF3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6DAA845A" w14:textId="68E14F22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5. </w:t>
            </w:r>
            <w:r w:rsidR="005D5D1F" w:rsidRPr="003D46E8">
              <w:rPr>
                <w:rFonts w:ascii="Times New Roman" w:hAnsi="Times New Roman" w:cs="Times New Roman"/>
              </w:rPr>
              <w:t>Как проводится оценка эффективности внедренных автоматизированных систем и как рассчитывается их возврат инвестиций (ROI)?</w:t>
            </w:r>
          </w:p>
          <w:p w14:paraId="6B8FE1DA" w14:textId="0430A6B4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1D8C6326" w14:textId="77777777" w:rsidTr="00173EA9">
        <w:trPr>
          <w:trHeight w:val="840"/>
        </w:trPr>
        <w:tc>
          <w:tcPr>
            <w:tcW w:w="1559" w:type="dxa"/>
          </w:tcPr>
          <w:p w14:paraId="4823658C" w14:textId="210AFCF5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ПК-6</w:t>
            </w:r>
          </w:p>
        </w:tc>
        <w:tc>
          <w:tcPr>
            <w:tcW w:w="1843" w:type="dxa"/>
          </w:tcPr>
          <w:p w14:paraId="10FB92F7" w14:textId="65B3C4BF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 xml:space="preserve">Способен исследовать современные 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роблемы и методы прикладной информатики и развития информационного общества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1E41BED0" w14:textId="0F907C3F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 xml:space="preserve">Методы и системы анализа и </w:t>
            </w:r>
            <w:r w:rsidRPr="0021568B">
              <w:rPr>
                <w:rFonts w:ascii="Times New Roman" w:hAnsi="Times New Roman" w:cs="Times New Roman"/>
              </w:rPr>
              <w:lastRenderedPageBreak/>
              <w:t>прогнозирования на основе статистической информации</w:t>
            </w:r>
          </w:p>
        </w:tc>
        <w:tc>
          <w:tcPr>
            <w:tcW w:w="3827" w:type="dxa"/>
          </w:tcPr>
          <w:p w14:paraId="00D2386E" w14:textId="0B2EBDA1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34. Что такое статистические методы анализа данных?</w:t>
            </w:r>
          </w:p>
          <w:p w14:paraId="1BCB88B7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1) методы исследования данных, использующие методы статистики;</w:t>
            </w:r>
          </w:p>
          <w:p w14:paraId="6A488329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методы исследования данных, основанные на различных эвристиках;</w:t>
            </w:r>
          </w:p>
          <w:p w14:paraId="7ADCA77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методы исследования данных, которые не используют статистику;</w:t>
            </w:r>
          </w:p>
          <w:p w14:paraId="7E10F058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методы исследования данных, основанные на теории графов.</w:t>
            </w:r>
          </w:p>
          <w:p w14:paraId="6AE14CB0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6047EB5B" w14:textId="3BDAB8F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5. Какой из методов является нелинейным?</w:t>
            </w:r>
          </w:p>
          <w:p w14:paraId="421CDFCB" w14:textId="2987CA9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линейная регрессия;</w:t>
            </w:r>
          </w:p>
          <w:p w14:paraId="68C25180" w14:textId="6EF7A1F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дискриминантный анализ;</w:t>
            </w:r>
          </w:p>
          <w:p w14:paraId="01BD84C7" w14:textId="6F00225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метод k-ближайших соседей;</w:t>
            </w:r>
          </w:p>
          <w:p w14:paraId="30597821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множественная регрессия.</w:t>
            </w:r>
          </w:p>
          <w:p w14:paraId="73625357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2F96FF67" w14:textId="0EF56457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6. Что такое кластерный анализ?</w:t>
            </w:r>
          </w:p>
          <w:p w14:paraId="4ED0CCF0" w14:textId="4964B668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метод для выявления зависимостей между переменными</w:t>
            </w:r>
          </w:p>
          <w:p w14:paraId="3B52E7B5" w14:textId="7191DC5D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метод для выделения групп объектов схожих между собой характеристик</w:t>
            </w:r>
          </w:p>
          <w:p w14:paraId="768FE065" w14:textId="6E343B06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метод для определения причинно-следственных связей между переменными</w:t>
            </w:r>
          </w:p>
          <w:p w14:paraId="5B41E410" w14:textId="171A6D9A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метод для прогнозирования будущих значений переменных</w:t>
            </w:r>
          </w:p>
        </w:tc>
        <w:tc>
          <w:tcPr>
            <w:tcW w:w="3260" w:type="dxa"/>
          </w:tcPr>
          <w:p w14:paraId="2D019EA1" w14:textId="321E08D7" w:rsidR="005D5D1F" w:rsidRPr="00F226A6" w:rsidRDefault="00B009E2" w:rsidP="00B009E2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37. </w:t>
            </w:r>
            <w:r w:rsidR="005D5D1F" w:rsidRPr="00F226A6">
              <w:rPr>
                <w:rFonts w:ascii="Times New Roman" w:hAnsi="Times New Roman" w:cs="Times New Roman"/>
              </w:rPr>
              <w:t>Методы и системы анал</w:t>
            </w:r>
            <w:r w:rsidR="00A775ED" w:rsidRPr="00F226A6">
              <w:rPr>
                <w:rFonts w:ascii="Times New Roman" w:hAnsi="Times New Roman" w:cs="Times New Roman"/>
              </w:rPr>
              <w:t xml:space="preserve">иза и прогнозирования на основе </w:t>
            </w:r>
            <w:r w:rsidR="005D5D1F" w:rsidRPr="00F226A6">
              <w:rPr>
                <w:rFonts w:ascii="Times New Roman" w:hAnsi="Times New Roman" w:cs="Times New Roman"/>
              </w:rPr>
              <w:t xml:space="preserve">статистической информации — </w:t>
            </w:r>
            <w:r w:rsidR="005D5D1F" w:rsidRPr="00F226A6">
              <w:rPr>
                <w:rFonts w:ascii="Times New Roman" w:hAnsi="Times New Roman" w:cs="Times New Roman"/>
              </w:rPr>
              <w:lastRenderedPageBreak/>
              <w:t>это совокупность</w:t>
            </w:r>
            <w:r w:rsidR="00A775ED" w:rsidRPr="00F226A6">
              <w:rPr>
                <w:rFonts w:ascii="Times New Roman" w:hAnsi="Times New Roman" w:cs="Times New Roman"/>
              </w:rPr>
              <w:t xml:space="preserve"> ______</w:t>
            </w:r>
            <w:r w:rsidR="005D5D1F" w:rsidRPr="00F226A6">
              <w:rPr>
                <w:rFonts w:ascii="Times New Roman" w:hAnsi="Times New Roman" w:cs="Times New Roman"/>
              </w:rPr>
              <w:t xml:space="preserve"> и инструментов для изучения статистических данных и предсказания будущих трендов.</w:t>
            </w:r>
          </w:p>
          <w:p w14:paraId="5132EC51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322F3EB0" w14:textId="29A0CB79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38. </w:t>
            </w:r>
            <w:r w:rsidR="005D5D1F" w:rsidRPr="00F226A6">
              <w:rPr>
                <w:rFonts w:ascii="Times New Roman" w:hAnsi="Times New Roman" w:cs="Times New Roman"/>
              </w:rPr>
              <w:t>Важной задачей методов и систем анализа и прогнозирования на основе статистической информации является _________ данных и выявление закономерностей.</w:t>
            </w:r>
          </w:p>
          <w:p w14:paraId="1812C56C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5984A241" w14:textId="232C804D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39. </w:t>
            </w:r>
            <w:r w:rsidR="005D5D1F" w:rsidRPr="00F226A6">
              <w:rPr>
                <w:rFonts w:ascii="Times New Roman" w:hAnsi="Times New Roman" w:cs="Times New Roman"/>
              </w:rPr>
              <w:t>Одним из основных инструментов в методах и системах анализа и прогнозирования на основе статистической информации является _________ статистических данных.</w:t>
            </w:r>
          </w:p>
          <w:p w14:paraId="27A69F3F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505179EB" w14:textId="3E3807A8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40. </w:t>
            </w:r>
            <w:r w:rsidR="005D5D1F" w:rsidRPr="00F226A6">
              <w:rPr>
                <w:rFonts w:ascii="Times New Roman" w:hAnsi="Times New Roman" w:cs="Times New Roman"/>
              </w:rPr>
              <w:t>Для эффективного анализа и прогнозирования на основе статистической информации необходимо уметь правильно выбирать _________ и модели.</w:t>
            </w:r>
          </w:p>
          <w:p w14:paraId="71A6CC57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6473CB11" w14:textId="0119AA51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41. </w:t>
            </w:r>
            <w:r w:rsidR="005D5D1F" w:rsidRPr="00F226A6">
              <w:rPr>
                <w:rFonts w:ascii="Times New Roman" w:hAnsi="Times New Roman" w:cs="Times New Roman"/>
              </w:rPr>
              <w:t xml:space="preserve">Анализ статистической информации позволяет выявлять _________ и тенденции в данных. </w:t>
            </w:r>
          </w:p>
        </w:tc>
        <w:tc>
          <w:tcPr>
            <w:tcW w:w="3261" w:type="dxa"/>
          </w:tcPr>
          <w:p w14:paraId="120B33E7" w14:textId="4F5FF116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36. </w:t>
            </w:r>
            <w:r w:rsidR="005D5D1F" w:rsidRPr="003D46E8">
              <w:rPr>
                <w:rFonts w:ascii="Times New Roman" w:hAnsi="Times New Roman" w:cs="Times New Roman"/>
              </w:rPr>
              <w:t xml:space="preserve">Как статистические методы способствуют пониманию и интерпретации больших </w:t>
            </w:r>
            <w:r w:rsidR="005D5D1F" w:rsidRPr="003D46E8">
              <w:rPr>
                <w:rFonts w:ascii="Times New Roman" w:hAnsi="Times New Roman" w:cs="Times New Roman"/>
              </w:rPr>
              <w:lastRenderedPageBreak/>
              <w:t>наборов данных в различных областях?</w:t>
            </w:r>
          </w:p>
          <w:p w14:paraId="1406F443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4832C814" w14:textId="2EB0A80B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7. </w:t>
            </w:r>
            <w:r w:rsidR="005D5D1F" w:rsidRPr="003D46E8">
              <w:rPr>
                <w:rFonts w:ascii="Times New Roman" w:hAnsi="Times New Roman" w:cs="Times New Roman"/>
              </w:rPr>
              <w:t>Какие статистические модели наиболее эффективны для прогнозирования будущих тенденций и почему?</w:t>
            </w:r>
          </w:p>
          <w:p w14:paraId="69D565C9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1924F0A3" w14:textId="4A2B79AC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8. </w:t>
            </w:r>
            <w:r w:rsidR="005D5D1F" w:rsidRPr="003D46E8">
              <w:rPr>
                <w:rFonts w:ascii="Times New Roman" w:hAnsi="Times New Roman" w:cs="Times New Roman"/>
              </w:rPr>
              <w:t>Каковы основные методы анализа временных рядов и как они применяются для прогнозирования экономических и социальных процессов?</w:t>
            </w:r>
          </w:p>
          <w:p w14:paraId="4D625F58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34871062" w14:textId="00E7A6DC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9. </w:t>
            </w:r>
            <w:r w:rsidR="005D5D1F" w:rsidRPr="003D46E8">
              <w:rPr>
                <w:rFonts w:ascii="Times New Roman" w:hAnsi="Times New Roman" w:cs="Times New Roman"/>
              </w:rPr>
              <w:t>Какие подходы используются для оценки надежности и достоверности статистических выводов?</w:t>
            </w:r>
          </w:p>
          <w:p w14:paraId="2B756FC5" w14:textId="77777777" w:rsidR="005D5D1F" w:rsidRPr="0021568B" w:rsidRDefault="005D5D1F" w:rsidP="003D46E8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10789EB6" w14:textId="51F90490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0. </w:t>
            </w:r>
            <w:r w:rsidR="005D5D1F" w:rsidRPr="003D46E8">
              <w:rPr>
                <w:rFonts w:ascii="Times New Roman" w:hAnsi="Times New Roman" w:cs="Times New Roman"/>
              </w:rPr>
              <w:t>Какие программные пакеты и инструменты используются для анализа статистической информации и как они влияют на качество и удобство анализа?</w:t>
            </w:r>
          </w:p>
          <w:p w14:paraId="09D723FD" w14:textId="7D66A00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64F7FA6F" w14:textId="77777777" w:rsidTr="00173EA9">
        <w:trPr>
          <w:trHeight w:val="1837"/>
        </w:trPr>
        <w:tc>
          <w:tcPr>
            <w:tcW w:w="1559" w:type="dxa"/>
            <w:vMerge w:val="restart"/>
          </w:tcPr>
          <w:p w14:paraId="38304425" w14:textId="5C9994E6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ПК-7</w:t>
            </w:r>
          </w:p>
        </w:tc>
        <w:tc>
          <w:tcPr>
            <w:tcW w:w="1843" w:type="dxa"/>
            <w:vMerge w:val="restart"/>
          </w:tcPr>
          <w:p w14:paraId="2EB31396" w14:textId="635322E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 xml:space="preserve">Способен использовать методы научных исследований и математического моделирования в области проектирования 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и управления информационными систем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27033AA9" w14:textId="0EA3232A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Анализ и моделирование бизнес процессов</w:t>
            </w:r>
          </w:p>
        </w:tc>
        <w:tc>
          <w:tcPr>
            <w:tcW w:w="3827" w:type="dxa"/>
          </w:tcPr>
          <w:p w14:paraId="5A6892D0" w14:textId="11FA51F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7. Что такое </w:t>
            </w:r>
            <w:proofErr w:type="spellStart"/>
            <w:r w:rsidRPr="0021568B">
              <w:rPr>
                <w:rFonts w:ascii="Times New Roman" w:hAnsi="Times New Roman" w:cs="Times New Roman"/>
              </w:rPr>
              <w:t>Velocity</w:t>
            </w:r>
            <w:proofErr w:type="spellEnd"/>
            <w:r w:rsidRPr="0021568B">
              <w:rPr>
                <w:rFonts w:ascii="Times New Roman" w:hAnsi="Times New Roman" w:cs="Times New Roman"/>
              </w:rPr>
              <w:t xml:space="preserve"> в </w:t>
            </w:r>
            <w:proofErr w:type="spellStart"/>
            <w:r w:rsidRPr="0021568B">
              <w:rPr>
                <w:rFonts w:ascii="Times New Roman" w:hAnsi="Times New Roman" w:cs="Times New Roman"/>
              </w:rPr>
              <w:t>Scrum</w:t>
            </w:r>
            <w:proofErr w:type="spellEnd"/>
            <w:r w:rsidRPr="0021568B">
              <w:rPr>
                <w:rFonts w:ascii="Times New Roman" w:hAnsi="Times New Roman" w:cs="Times New Roman"/>
              </w:rPr>
              <w:t xml:space="preserve">? </w:t>
            </w:r>
          </w:p>
          <w:p w14:paraId="78D52C65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количество задач, выполненных командой разработки за спринт</w:t>
            </w:r>
          </w:p>
          <w:p w14:paraId="2515220B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скорость выполнения задач в проекте </w:t>
            </w:r>
          </w:p>
          <w:p w14:paraId="36C7C382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количество задач, которые могут быть выполнены командой разработки за спринт </w:t>
            </w:r>
          </w:p>
          <w:p w14:paraId="28A41EF4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lastRenderedPageBreak/>
              <w:t>4) суммарное количество задач в проекте</w:t>
            </w:r>
          </w:p>
          <w:p w14:paraId="2B7F8884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46D0505B" w14:textId="4B2702D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8. Что такое технологический процесс:</w:t>
            </w:r>
          </w:p>
          <w:p w14:paraId="40A78C7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последовательность операций, необходимых для производства изделия или оказания услуги</w:t>
            </w:r>
          </w:p>
          <w:p w14:paraId="76C3E60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общее описание деятельности компании</w:t>
            </w:r>
          </w:p>
          <w:p w14:paraId="545B801D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описание процесса управления компанией</w:t>
            </w:r>
          </w:p>
          <w:p w14:paraId="41EE1EB7" w14:textId="554ECAF3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перечень услуг, предоставляемых компанией</w:t>
            </w:r>
          </w:p>
        </w:tc>
        <w:tc>
          <w:tcPr>
            <w:tcW w:w="3260" w:type="dxa"/>
          </w:tcPr>
          <w:p w14:paraId="1D2A0299" w14:textId="0C36FEF4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42. </w:t>
            </w:r>
            <w:r w:rsidR="005D5D1F" w:rsidRPr="00F226A6">
              <w:rPr>
                <w:rFonts w:ascii="Times New Roman" w:hAnsi="Times New Roman" w:cs="Times New Roman"/>
              </w:rPr>
              <w:t>Важным аспектом анализа и моделирования бизнес-процессов является ______ и оптимизация последовательности операций в процессе.</w:t>
            </w:r>
          </w:p>
          <w:p w14:paraId="34DF9B6D" w14:textId="77777777" w:rsidR="00A775ED" w:rsidRPr="00F226A6" w:rsidRDefault="00A775ED" w:rsidP="00A775ED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6FB279C7" w14:textId="015A74B3" w:rsidR="005D5D1F" w:rsidRPr="00F226A6" w:rsidRDefault="00A775ED" w:rsidP="00A775ED">
            <w:pPr>
              <w:pStyle w:val="a4"/>
              <w:ind w:left="0"/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43. </w:t>
            </w:r>
            <w:r w:rsidR="005D5D1F" w:rsidRPr="00F226A6">
              <w:rPr>
                <w:rFonts w:ascii="Times New Roman" w:hAnsi="Times New Roman" w:cs="Times New Roman"/>
              </w:rPr>
              <w:t>Одной из задач анализа и моделирования бизнес-процессов является _________ ролей и ответственности в процессе.</w:t>
            </w:r>
          </w:p>
          <w:p w14:paraId="612C4CA4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2CF6AB19" w14:textId="1B5345EE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44. </w:t>
            </w:r>
            <w:r w:rsidR="005D5D1F" w:rsidRPr="00F226A6">
              <w:rPr>
                <w:rFonts w:ascii="Times New Roman" w:hAnsi="Times New Roman" w:cs="Times New Roman"/>
              </w:rPr>
              <w:t>В анализе и моделировании бизнес-процесс</w:t>
            </w:r>
            <w:r w:rsidRPr="00F226A6">
              <w:rPr>
                <w:rFonts w:ascii="Times New Roman" w:hAnsi="Times New Roman" w:cs="Times New Roman"/>
              </w:rPr>
              <w:t xml:space="preserve">ов уделяется внимание _ </w:t>
            </w:r>
            <w:r w:rsidR="005D5D1F" w:rsidRPr="00F226A6">
              <w:rPr>
                <w:rFonts w:ascii="Times New Roman" w:hAnsi="Times New Roman" w:cs="Times New Roman"/>
              </w:rPr>
              <w:t>и возможностям автоматизации процессов.</w:t>
            </w:r>
          </w:p>
          <w:p w14:paraId="0BC362E9" w14:textId="77777777" w:rsidR="005D5D1F" w:rsidRPr="00F226A6" w:rsidRDefault="005D5D1F" w:rsidP="00A775E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3DF27E30" w14:textId="5930DC75" w:rsidR="005D5D1F" w:rsidRPr="00A775ED" w:rsidRDefault="003D46E8" w:rsidP="00A775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41. </w:t>
            </w:r>
            <w:r w:rsidR="005D5D1F" w:rsidRPr="00A775ED">
              <w:rPr>
                <w:rFonts w:ascii="Times New Roman" w:hAnsi="Times New Roman" w:cs="Times New Roman"/>
              </w:rPr>
              <w:t>Какие методики моделирования бизнес-процессов существуют и в чем заключаются их основные отличия и области применения?</w:t>
            </w:r>
          </w:p>
          <w:p w14:paraId="424F25B5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6CD69693" w14:textId="42865922" w:rsidR="005D5D1F" w:rsidRPr="00A775ED" w:rsidRDefault="003D46E8" w:rsidP="00A775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2. </w:t>
            </w:r>
            <w:r w:rsidR="005D5D1F" w:rsidRPr="00A775ED">
              <w:rPr>
                <w:rFonts w:ascii="Times New Roman" w:hAnsi="Times New Roman" w:cs="Times New Roman"/>
              </w:rPr>
              <w:t xml:space="preserve">Какую роль играет </w:t>
            </w:r>
            <w:proofErr w:type="spellStart"/>
            <w:r w:rsidR="005D5D1F" w:rsidRPr="00A775ED">
              <w:rPr>
                <w:rFonts w:ascii="Times New Roman" w:hAnsi="Times New Roman" w:cs="Times New Roman"/>
              </w:rPr>
              <w:t>Business</w:t>
            </w:r>
            <w:proofErr w:type="spellEnd"/>
            <w:r w:rsidR="005D5D1F" w:rsidRPr="00A775E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5D5D1F" w:rsidRPr="00A775ED">
              <w:rPr>
                <w:rFonts w:ascii="Times New Roman" w:hAnsi="Times New Roman" w:cs="Times New Roman"/>
              </w:rPr>
              <w:t>Process</w:t>
            </w:r>
            <w:proofErr w:type="spellEnd"/>
            <w:r w:rsidR="005D5D1F" w:rsidRPr="00A775E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5D5D1F" w:rsidRPr="00A775ED">
              <w:rPr>
                <w:rFonts w:ascii="Times New Roman" w:hAnsi="Times New Roman" w:cs="Times New Roman"/>
              </w:rPr>
              <w:t>Management</w:t>
            </w:r>
            <w:proofErr w:type="spellEnd"/>
            <w:r w:rsidR="005D5D1F" w:rsidRPr="00A775ED">
              <w:rPr>
                <w:rFonts w:ascii="Times New Roman" w:hAnsi="Times New Roman" w:cs="Times New Roman"/>
              </w:rPr>
              <w:t xml:space="preserve"> (BPM) в </w:t>
            </w:r>
            <w:r w:rsidR="005D5D1F" w:rsidRPr="00A775ED">
              <w:rPr>
                <w:rFonts w:ascii="Times New Roman" w:hAnsi="Times New Roman" w:cs="Times New Roman"/>
              </w:rPr>
              <w:lastRenderedPageBreak/>
              <w:t>анализе и улучшении бизнес-процессов организации?</w:t>
            </w:r>
          </w:p>
          <w:p w14:paraId="71667275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3F75B879" w14:textId="59FC453B" w:rsidR="005D5D1F" w:rsidRPr="003D46E8" w:rsidRDefault="003D46E8" w:rsidP="003D46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3. </w:t>
            </w:r>
            <w:r w:rsidR="005D5D1F" w:rsidRPr="003D46E8">
              <w:rPr>
                <w:rFonts w:ascii="Times New Roman" w:hAnsi="Times New Roman" w:cs="Times New Roman"/>
              </w:rPr>
              <w:t>Как ключевые показатели эффективности (KPI) используются для анализа и моделирования бизнес-процессов?</w:t>
            </w:r>
          </w:p>
          <w:p w14:paraId="671D2A98" w14:textId="6928554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499DD1E6" w14:textId="77777777" w:rsidTr="00173EA9">
        <w:trPr>
          <w:trHeight w:val="2400"/>
        </w:trPr>
        <w:tc>
          <w:tcPr>
            <w:tcW w:w="1559" w:type="dxa"/>
            <w:vMerge/>
          </w:tcPr>
          <w:p w14:paraId="2BA7CE30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843" w:type="dxa"/>
            <w:vMerge/>
          </w:tcPr>
          <w:p w14:paraId="5F9DD044" w14:textId="77777777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444BAFD2" w14:textId="468A53F9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омпьютерное моделирование сложных экономических систем</w:t>
            </w:r>
          </w:p>
        </w:tc>
        <w:tc>
          <w:tcPr>
            <w:tcW w:w="3827" w:type="dxa"/>
          </w:tcPr>
          <w:p w14:paraId="036E2853" w14:textId="7A41EE6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9. Коэффициент корреляции показывает ...</w:t>
            </w:r>
          </w:p>
          <w:p w14:paraId="340DA4E3" w14:textId="77777777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тесноту связи между двумя признаками</w:t>
            </w:r>
          </w:p>
          <w:p w14:paraId="0A7B5CCE" w14:textId="77777777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величину разброса значений вокруг среднего</w:t>
            </w:r>
          </w:p>
          <w:p w14:paraId="39A3F120" w14:textId="77777777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близость связи двух признаков к линейной</w:t>
            </w:r>
          </w:p>
          <w:p w14:paraId="66B33851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угол наклона линии регрессии</w:t>
            </w:r>
          </w:p>
          <w:p w14:paraId="04846E12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677F5891" w14:textId="688D5C6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0. К методам оценивания параметров моделей относятся</w:t>
            </w:r>
          </w:p>
          <w:p w14:paraId="1B759D14" w14:textId="121FBDC2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метод Фогеля</w:t>
            </w:r>
          </w:p>
          <w:p w14:paraId="0A17B90C" w14:textId="66BF6E2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метод минимального элемента</w:t>
            </w:r>
          </w:p>
          <w:p w14:paraId="4B22BE5A" w14:textId="58F0B9B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метод наименьших квадратов</w:t>
            </w:r>
          </w:p>
          <w:p w14:paraId="55EF0F55" w14:textId="261241A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метод наименьших модулей</w:t>
            </w:r>
          </w:p>
          <w:p w14:paraId="4F2C218B" w14:textId="77777777" w:rsidR="005D5D1F" w:rsidRPr="0021568B" w:rsidRDefault="005D5D1F" w:rsidP="005D5D1F">
            <w:pPr>
              <w:rPr>
                <w:rFonts w:ascii="Times New Roman" w:hAnsi="Times New Roman" w:cs="Times New Roman"/>
                <w:color w:val="FF0000"/>
              </w:rPr>
            </w:pPr>
          </w:p>
          <w:p w14:paraId="6B0FC063" w14:textId="5383FCE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1. Выбор наиболее эффективных способов производства набора продуктов среди конечного множества альтернатив можно провести с использованием модели</w:t>
            </w:r>
          </w:p>
          <w:p w14:paraId="56548F93" w14:textId="3FFBBD0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модель обмена</w:t>
            </w:r>
          </w:p>
          <w:p w14:paraId="0514CCC1" w14:textId="2180D7F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модель балансового типа</w:t>
            </w:r>
          </w:p>
          <w:p w14:paraId="09FFAD22" w14:textId="0C9D494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3) производственная модель</w:t>
            </w:r>
          </w:p>
          <w:p w14:paraId="286485F3" w14:textId="7E6245E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модель динамики</w:t>
            </w:r>
          </w:p>
          <w:p w14:paraId="33739664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45D4F5E" w14:textId="72AE799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2. Прогнозирование значений экономических показателей на будущие периоды времени можно провести с использованием модели</w:t>
            </w:r>
          </w:p>
          <w:p w14:paraId="3ABACF92" w14:textId="01854D12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модель обмена</w:t>
            </w:r>
          </w:p>
          <w:p w14:paraId="2BB9E8C9" w14:textId="46DEB30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модель балансового типа</w:t>
            </w:r>
          </w:p>
          <w:p w14:paraId="16242B35" w14:textId="2EAEFB0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производственная модель</w:t>
            </w:r>
          </w:p>
          <w:p w14:paraId="67745D19" w14:textId="468F2C7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модель динамики</w:t>
            </w:r>
          </w:p>
          <w:p w14:paraId="76248296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1B2B404" w14:textId="14ACC94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3. Определите последовательность этапов построения и анализа модели международной торговли</w:t>
            </w:r>
          </w:p>
          <w:p w14:paraId="6FB103A6" w14:textId="67C10A1E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проверка корректности исходных данных</w:t>
            </w:r>
          </w:p>
          <w:p w14:paraId="74E5DD6E" w14:textId="78898783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расчет равновесного вектора доходов</w:t>
            </w:r>
          </w:p>
          <w:p w14:paraId="316CB4FB" w14:textId="342732C5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приведение матрицы обмена к каноническому виду</w:t>
            </w:r>
          </w:p>
          <w:p w14:paraId="3267C9F1" w14:textId="71E6E7FF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поиск всех неприводимых подмножеств</w:t>
            </w:r>
          </w:p>
          <w:p w14:paraId="26A4F371" w14:textId="1C0DBBB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14:paraId="0E0EB5D4" w14:textId="77777777" w:rsidR="005D5D1F" w:rsidRPr="00F226A6" w:rsidRDefault="005D5D1F" w:rsidP="005D5D1F">
            <w:pPr>
              <w:pStyle w:val="htmlparagraph"/>
              <w:ind w:firstLine="0"/>
              <w:jc w:val="left"/>
              <w:rPr>
                <w:sz w:val="22"/>
                <w:szCs w:val="22"/>
                <w:lang w:val="ru-RU"/>
              </w:rPr>
            </w:pPr>
            <w:r w:rsidRPr="00F226A6">
              <w:rPr>
                <w:sz w:val="22"/>
                <w:szCs w:val="22"/>
                <w:lang w:val="ru-RU"/>
              </w:rPr>
              <w:lastRenderedPageBreak/>
              <w:t xml:space="preserve">45. Компьютерное моделирование сложных экономических систем - это методология, позволяющая _________ и анализировать экономические процессы с использованием компьютерных моделей. </w:t>
            </w:r>
          </w:p>
          <w:p w14:paraId="65622E06" w14:textId="77777777" w:rsidR="005D5D1F" w:rsidRPr="00F226A6" w:rsidRDefault="005D5D1F" w:rsidP="005D5D1F">
            <w:pPr>
              <w:pStyle w:val="htmlparagraph"/>
              <w:ind w:firstLine="0"/>
              <w:jc w:val="left"/>
              <w:rPr>
                <w:sz w:val="22"/>
                <w:szCs w:val="22"/>
                <w:lang w:val="ru-RU"/>
              </w:rPr>
            </w:pPr>
            <w:r w:rsidRPr="00F226A6">
              <w:rPr>
                <w:sz w:val="22"/>
                <w:szCs w:val="22"/>
                <w:lang w:val="ru-RU"/>
              </w:rPr>
              <w:t xml:space="preserve">46. Одной из задач компьютерного моделирования сложных экономических систем является _________ и оценка рисков в экономической сфере. </w:t>
            </w:r>
          </w:p>
          <w:p w14:paraId="28478330" w14:textId="77777777" w:rsidR="00A775ED" w:rsidRPr="00F226A6" w:rsidRDefault="00A775ED" w:rsidP="005D5D1F">
            <w:pPr>
              <w:pStyle w:val="htmlparagraph"/>
              <w:ind w:firstLine="0"/>
              <w:jc w:val="left"/>
              <w:rPr>
                <w:sz w:val="22"/>
                <w:szCs w:val="22"/>
                <w:lang w:val="ru-RU"/>
              </w:rPr>
            </w:pPr>
          </w:p>
          <w:p w14:paraId="028C9C3C" w14:textId="77777777" w:rsidR="005D5D1F" w:rsidRPr="00F226A6" w:rsidRDefault="005D5D1F" w:rsidP="005D5D1F">
            <w:pPr>
              <w:pStyle w:val="htmlparagraph"/>
              <w:ind w:firstLine="0"/>
              <w:jc w:val="left"/>
              <w:rPr>
                <w:sz w:val="22"/>
                <w:szCs w:val="22"/>
                <w:lang w:val="ru-RU"/>
              </w:rPr>
            </w:pPr>
            <w:r w:rsidRPr="00F226A6">
              <w:rPr>
                <w:sz w:val="22"/>
                <w:szCs w:val="22"/>
                <w:lang w:val="ru-RU"/>
              </w:rPr>
              <w:t>47. Одним из подходов к компьютерному моделированию сложных экономических систем является _________, где каждый агент моделируется отдельно и взаимодействует с другими агентами.</w:t>
            </w:r>
          </w:p>
          <w:p w14:paraId="26D02C38" w14:textId="77777777" w:rsidR="005D5D1F" w:rsidRPr="00F226A6" w:rsidRDefault="005D5D1F" w:rsidP="00A775ED">
            <w:pPr>
              <w:pStyle w:val="htmlparagraph"/>
              <w:ind w:left="34" w:firstLine="0"/>
              <w:jc w:val="left"/>
              <w:rPr>
                <w:sz w:val="22"/>
                <w:szCs w:val="22"/>
                <w:lang w:val="ru-RU"/>
              </w:rPr>
            </w:pPr>
          </w:p>
        </w:tc>
        <w:tc>
          <w:tcPr>
            <w:tcW w:w="3261" w:type="dxa"/>
          </w:tcPr>
          <w:p w14:paraId="7F0EA49D" w14:textId="066D7193" w:rsidR="005D5D1F" w:rsidRPr="0021568B" w:rsidRDefault="003D46E8" w:rsidP="003D46E8">
            <w:pPr>
              <w:pStyle w:val="htmlparagraph"/>
              <w:ind w:left="34" w:firstLine="0"/>
              <w:jc w:val="left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 xml:space="preserve">44. </w:t>
            </w:r>
            <w:r w:rsidR="005D5D1F" w:rsidRPr="0021568B">
              <w:rPr>
                <w:sz w:val="22"/>
                <w:szCs w:val="22"/>
                <w:lang w:val="ru-RU"/>
              </w:rPr>
              <w:t>Какие теоретические основы лежат в базе компьютерного моделирования сложных экономических систем и как они применяются на практике?</w:t>
            </w:r>
          </w:p>
          <w:p w14:paraId="3A77C1E9" w14:textId="6FCE19BC" w:rsidR="005D5D1F" w:rsidRPr="0021568B" w:rsidRDefault="005D5D1F" w:rsidP="003D46E8">
            <w:pPr>
              <w:pStyle w:val="htmlparagraph"/>
              <w:ind w:left="34" w:firstLine="0"/>
              <w:jc w:val="left"/>
              <w:rPr>
                <w:sz w:val="22"/>
                <w:szCs w:val="22"/>
                <w:lang w:val="ru-RU"/>
              </w:rPr>
            </w:pPr>
          </w:p>
          <w:p w14:paraId="5FB71311" w14:textId="77777777" w:rsidR="005D5D1F" w:rsidRPr="0021568B" w:rsidRDefault="005D5D1F" w:rsidP="003D46E8">
            <w:pPr>
              <w:pStyle w:val="htmlparagraph"/>
              <w:ind w:left="34" w:firstLine="0"/>
              <w:jc w:val="left"/>
              <w:rPr>
                <w:sz w:val="22"/>
                <w:szCs w:val="22"/>
                <w:lang w:val="ru-RU"/>
              </w:rPr>
            </w:pPr>
            <w:r w:rsidRPr="0021568B">
              <w:rPr>
                <w:sz w:val="22"/>
                <w:szCs w:val="22"/>
                <w:lang w:val="ru-RU"/>
              </w:rPr>
              <w:t>45.  Какие методы и подходы используются в компьютерном моделировании для имитации поведения сложных экономических систем и какие преимущества они предоставляют?</w:t>
            </w:r>
          </w:p>
          <w:p w14:paraId="1F56E35C" w14:textId="0D6350C4" w:rsidR="005D5D1F" w:rsidRPr="0021568B" w:rsidRDefault="005D5D1F" w:rsidP="003D46E8">
            <w:pPr>
              <w:pStyle w:val="htmlparagraph"/>
              <w:ind w:left="34" w:firstLine="0"/>
              <w:jc w:val="left"/>
              <w:rPr>
                <w:sz w:val="22"/>
                <w:szCs w:val="22"/>
                <w:lang w:val="ru-RU"/>
              </w:rPr>
            </w:pPr>
          </w:p>
          <w:p w14:paraId="2B09AD8D" w14:textId="77777777" w:rsidR="005D5D1F" w:rsidRPr="0021568B" w:rsidRDefault="005D5D1F" w:rsidP="003D46E8">
            <w:pPr>
              <w:pStyle w:val="htmlparagraph"/>
              <w:ind w:left="34" w:firstLine="0"/>
              <w:jc w:val="left"/>
              <w:rPr>
                <w:sz w:val="22"/>
                <w:szCs w:val="22"/>
                <w:lang w:val="ru-RU"/>
              </w:rPr>
            </w:pPr>
            <w:r w:rsidRPr="0021568B">
              <w:rPr>
                <w:sz w:val="22"/>
                <w:szCs w:val="22"/>
                <w:lang w:val="ru-RU"/>
              </w:rPr>
              <w:t>46. Как компьютерное моделирование помогает анализировать риски и неопределенности в экономических системах?</w:t>
            </w:r>
          </w:p>
          <w:p w14:paraId="635D007C" w14:textId="2D53CC1F" w:rsidR="005D5D1F" w:rsidRPr="0021568B" w:rsidRDefault="005D5D1F" w:rsidP="003D46E8">
            <w:pPr>
              <w:pStyle w:val="htmlparagraph"/>
              <w:ind w:left="34" w:firstLine="0"/>
              <w:jc w:val="left"/>
              <w:rPr>
                <w:sz w:val="22"/>
                <w:szCs w:val="22"/>
                <w:lang w:val="ru-RU"/>
              </w:rPr>
            </w:pPr>
          </w:p>
          <w:p w14:paraId="211BFBF6" w14:textId="28F656CF" w:rsidR="005D5D1F" w:rsidRPr="0021568B" w:rsidRDefault="005D5D1F" w:rsidP="005D5D1F">
            <w:pPr>
              <w:ind w:left="34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5D5F65B3" w14:textId="77777777" w:rsidTr="00173EA9">
        <w:trPr>
          <w:trHeight w:val="1125"/>
        </w:trPr>
        <w:tc>
          <w:tcPr>
            <w:tcW w:w="1559" w:type="dxa"/>
          </w:tcPr>
          <w:p w14:paraId="1A5313DC" w14:textId="7777777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ОПК-8</w:t>
            </w:r>
          </w:p>
          <w:p w14:paraId="06386C53" w14:textId="430462E7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843" w:type="dxa"/>
          </w:tcPr>
          <w:p w14:paraId="3DA06B51" w14:textId="520A861B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осуществлять эффективное управление разработкой программных средств и проектов.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4E41E0FC" w14:textId="0D2278CD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21568B">
              <w:rPr>
                <w:rFonts w:ascii="Times New Roman" w:hAnsi="Times New Roman" w:cs="Times New Roman"/>
                <w:lang w:val="en-US"/>
              </w:rPr>
              <w:t>Управление</w:t>
            </w:r>
            <w:proofErr w:type="spellEnd"/>
            <w:r w:rsidRPr="0021568B">
              <w:rPr>
                <w:rFonts w:ascii="Times New Roman" w:hAnsi="Times New Roman" w:cs="Times New Roman"/>
                <w:lang w:val="en-US"/>
              </w:rPr>
              <w:t xml:space="preserve"> IT-</w:t>
            </w:r>
            <w:proofErr w:type="spellStart"/>
            <w:r w:rsidRPr="0021568B">
              <w:rPr>
                <w:rFonts w:ascii="Times New Roman" w:hAnsi="Times New Roman" w:cs="Times New Roman"/>
                <w:lang w:val="en-US"/>
              </w:rPr>
              <w:t>проектами</w:t>
            </w:r>
            <w:proofErr w:type="spellEnd"/>
          </w:p>
        </w:tc>
        <w:tc>
          <w:tcPr>
            <w:tcW w:w="3827" w:type="dxa"/>
          </w:tcPr>
          <w:p w14:paraId="393BD386" w14:textId="55E16F71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4. Выберите основные отличительные признаки проекта из следующего списка:</w:t>
            </w:r>
          </w:p>
          <w:p w14:paraId="472E912C" w14:textId="7C902D4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уникальный комплекс действий;</w:t>
            </w:r>
          </w:p>
          <w:p w14:paraId="6084287D" w14:textId="42265B5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процессы изучены и испытаны;</w:t>
            </w:r>
          </w:p>
          <w:p w14:paraId="491225A4" w14:textId="548A91A3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функции исполнителей определены;</w:t>
            </w:r>
          </w:p>
          <w:p w14:paraId="11D98427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нацеленность на результат</w:t>
            </w:r>
          </w:p>
          <w:p w14:paraId="4B58853B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22098533" w14:textId="0FB4DF3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5. Цель разработки ТЭО (технико-экономического обоснования) ИТ-проекта?</w:t>
            </w:r>
          </w:p>
          <w:p w14:paraId="6247C5B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для наглядного отражения ситуации, складывающейся на </w:t>
            </w:r>
            <w:r w:rsidRPr="0021568B">
              <w:rPr>
                <w:rFonts w:ascii="Times New Roman" w:hAnsi="Times New Roman" w:cs="Times New Roman"/>
              </w:rPr>
              <w:lastRenderedPageBreak/>
              <w:t>предприятии в результате качественных или количественных изменений в его деятельности;</w:t>
            </w:r>
          </w:p>
          <w:p w14:paraId="767859E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для обоснования необходимости приобретения дополнительного оборудования;</w:t>
            </w:r>
          </w:p>
          <w:p w14:paraId="03D1B857" w14:textId="021D4EF5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3) для отчета о финансовом состоянии ИТ-проекта.</w:t>
            </w:r>
          </w:p>
          <w:p w14:paraId="367830FD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5778BC0F" w14:textId="50A6AA51" w:rsidR="005D5D1F" w:rsidRPr="0021568B" w:rsidRDefault="005D5D1F" w:rsidP="005D5D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6. Для реализации проекта необходимо выполнить определенный вид работ, это возможно реализовать силами команды проекта или купить услугу. Какой из перечисленных элементов не учитывают в ходе анализа для принятия решения:</w:t>
            </w:r>
          </w:p>
          <w:p w14:paraId="4DD38043" w14:textId="5C950B31" w:rsidR="005D5D1F" w:rsidRPr="0021568B" w:rsidRDefault="005D5D1F" w:rsidP="005D5D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цена поставщика;</w:t>
            </w:r>
          </w:p>
          <w:p w14:paraId="45EC6AFF" w14:textId="649FFECD" w:rsidR="005D5D1F" w:rsidRPr="0021568B" w:rsidRDefault="005D5D1F" w:rsidP="005D5D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процедура подписания договора у поставщика;</w:t>
            </w:r>
          </w:p>
          <w:p w14:paraId="19D19E9E" w14:textId="1821342C" w:rsidR="005D5D1F" w:rsidRPr="0021568B" w:rsidRDefault="005D5D1F" w:rsidP="005D5D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стоимость и наличие производственных площадей в своих помещениях;</w:t>
            </w:r>
          </w:p>
          <w:p w14:paraId="5061063A" w14:textId="0FA47473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технический персонал поставщика.</w:t>
            </w:r>
          </w:p>
        </w:tc>
        <w:tc>
          <w:tcPr>
            <w:tcW w:w="3260" w:type="dxa"/>
          </w:tcPr>
          <w:p w14:paraId="67526D88" w14:textId="0AE52F03" w:rsidR="005D5D1F" w:rsidRPr="00C95A8E" w:rsidRDefault="00A775ED" w:rsidP="00A775ED">
            <w:pPr>
              <w:ind w:left="34"/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lastRenderedPageBreak/>
              <w:t xml:space="preserve">48. </w:t>
            </w:r>
            <w:r w:rsidR="005D5D1F" w:rsidRPr="00C95A8E">
              <w:rPr>
                <w:rFonts w:ascii="Times New Roman" w:hAnsi="Times New Roman" w:cs="Times New Roman"/>
              </w:rPr>
              <w:t>Управление IT-проектами — это процесс планирования, организации, контроля и _________ IT-проектами.</w:t>
            </w:r>
          </w:p>
          <w:p w14:paraId="4B72816A" w14:textId="77777777" w:rsidR="00A775ED" w:rsidRPr="00C95A8E" w:rsidRDefault="00A775ED" w:rsidP="00A775ED">
            <w:pPr>
              <w:ind w:left="34"/>
              <w:rPr>
                <w:rFonts w:ascii="Times New Roman" w:hAnsi="Times New Roman" w:cs="Times New Roman"/>
              </w:rPr>
            </w:pPr>
          </w:p>
          <w:p w14:paraId="6040DC0A" w14:textId="02DB9D19" w:rsidR="005D5D1F" w:rsidRPr="00C95A8E" w:rsidRDefault="00A775ED" w:rsidP="00A775ED">
            <w:pPr>
              <w:ind w:left="34"/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49. </w:t>
            </w:r>
            <w:r w:rsidR="005D5D1F" w:rsidRPr="00C95A8E">
              <w:rPr>
                <w:rFonts w:ascii="Times New Roman" w:hAnsi="Times New Roman" w:cs="Times New Roman"/>
              </w:rPr>
              <w:t>Основной целью управления IT-проектами является достижение _________ результатов в рамках заданных ограничений.</w:t>
            </w:r>
          </w:p>
          <w:p w14:paraId="3346501D" w14:textId="77777777" w:rsidR="005D5D1F" w:rsidRPr="00526077" w:rsidRDefault="005D5D1F" w:rsidP="005D5D1F">
            <w:pPr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B7C3244" w14:textId="77777777" w:rsidR="005D5D1F" w:rsidRPr="00526077" w:rsidRDefault="005D5D1F" w:rsidP="005D5D1F">
            <w:pPr>
              <w:tabs>
                <w:tab w:val="num" w:pos="0"/>
                <w:tab w:val="num" w:pos="426"/>
              </w:tabs>
              <w:spacing w:after="160" w:line="259" w:lineRule="auto"/>
              <w:ind w:firstLine="34"/>
              <w:contextualSpacing/>
              <w:rPr>
                <w:rFonts w:ascii="Times New Roman" w:eastAsia="Calibri" w:hAnsi="Times New Roman" w:cs="Times New Roman"/>
                <w:color w:val="374151"/>
                <w:shd w:val="clear" w:color="auto" w:fill="F7F7F8"/>
              </w:rPr>
            </w:pPr>
            <w:r w:rsidRPr="00526077">
              <w:rPr>
                <w:rFonts w:ascii="Times New Roman" w:eastAsia="Calibri" w:hAnsi="Times New Roman" w:cs="Times New Roman"/>
                <w:color w:val="374151"/>
                <w:shd w:val="clear" w:color="auto" w:fill="F7F7F8"/>
              </w:rPr>
              <w:t xml:space="preserve"> 50. В управлении IT-проектами широко используются методы </w:t>
            </w:r>
            <w:r w:rsidRPr="00526077">
              <w:rPr>
                <w:rFonts w:ascii="Times New Roman" w:eastAsia="Calibri" w:hAnsi="Times New Roman" w:cs="Times New Roman"/>
                <w:color w:val="374151"/>
                <w:shd w:val="clear" w:color="auto" w:fill="F7F7F8"/>
              </w:rPr>
              <w:lastRenderedPageBreak/>
              <w:t xml:space="preserve">_________ планирования и оценки рисков. </w:t>
            </w:r>
          </w:p>
          <w:p w14:paraId="56A12A5A" w14:textId="77777777" w:rsidR="005D5D1F" w:rsidRPr="00526077" w:rsidRDefault="005D5D1F" w:rsidP="005D5D1F">
            <w:pPr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E29BC1" w14:textId="77777777" w:rsidR="005D5D1F" w:rsidRPr="00526077" w:rsidRDefault="005D5D1F" w:rsidP="005D5D1F">
            <w:pPr>
              <w:tabs>
                <w:tab w:val="num" w:pos="0"/>
                <w:tab w:val="num" w:pos="426"/>
              </w:tabs>
              <w:spacing w:after="160" w:line="259" w:lineRule="auto"/>
              <w:ind w:firstLine="34"/>
              <w:contextualSpacing/>
              <w:rPr>
                <w:rFonts w:ascii="Times New Roman" w:eastAsia="Calibri" w:hAnsi="Times New Roman" w:cs="Times New Roman"/>
                <w:color w:val="374151"/>
                <w:shd w:val="clear" w:color="auto" w:fill="F7F7F8"/>
              </w:rPr>
            </w:pPr>
            <w:r w:rsidRPr="00526077">
              <w:rPr>
                <w:rFonts w:ascii="Times New Roman" w:eastAsia="Calibri" w:hAnsi="Times New Roman" w:cs="Times New Roman"/>
                <w:color w:val="374151"/>
                <w:shd w:val="clear" w:color="auto" w:fill="F7F7F8"/>
              </w:rPr>
              <w:t>51. Коммуникация и _________ с заинтересованными сторонами являются важными аспектами управления IT-проектами.</w:t>
            </w: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37E2BE2" w14:textId="77777777" w:rsidR="005D5D1F" w:rsidRPr="00526077" w:rsidRDefault="005D5D1F" w:rsidP="005D5D1F">
            <w:pPr>
              <w:tabs>
                <w:tab w:val="num" w:pos="0"/>
                <w:tab w:val="num" w:pos="426"/>
              </w:tabs>
              <w:spacing w:after="160" w:line="259" w:lineRule="auto"/>
              <w:contextualSpacing/>
              <w:rPr>
                <w:rFonts w:ascii="Times New Roman" w:eastAsia="Calibri" w:hAnsi="Times New Roman" w:cs="Times New Roman"/>
                <w:color w:val="374151"/>
                <w:shd w:val="clear" w:color="auto" w:fill="F7F7F8"/>
              </w:rPr>
            </w:pPr>
          </w:p>
          <w:p w14:paraId="0A663ED1" w14:textId="77777777" w:rsidR="005D5D1F" w:rsidRPr="00526077" w:rsidRDefault="005D5D1F" w:rsidP="005D5D1F">
            <w:pPr>
              <w:tabs>
                <w:tab w:val="num" w:pos="0"/>
                <w:tab w:val="num" w:pos="426"/>
              </w:tabs>
              <w:spacing w:after="160" w:line="259" w:lineRule="auto"/>
              <w:contextualSpacing/>
              <w:rPr>
                <w:rFonts w:ascii="Times New Roman" w:eastAsia="Calibri" w:hAnsi="Times New Roman" w:cs="Times New Roman"/>
                <w:color w:val="374151"/>
                <w:shd w:val="clear" w:color="auto" w:fill="F7F7F8"/>
              </w:rPr>
            </w:pPr>
            <w:r w:rsidRPr="00526077">
              <w:rPr>
                <w:rFonts w:ascii="Times New Roman" w:eastAsia="Calibri" w:hAnsi="Times New Roman" w:cs="Times New Roman"/>
                <w:color w:val="374151"/>
                <w:shd w:val="clear" w:color="auto" w:fill="F7F7F8"/>
              </w:rPr>
              <w:t>52. Критическим фактором успеха IT-проектов является _________ и определение реалистичных целей и ожиданий.</w:t>
            </w:r>
          </w:p>
          <w:p w14:paraId="15642077" w14:textId="77777777" w:rsidR="005D5D1F" w:rsidRPr="00A775ED" w:rsidRDefault="005D5D1F" w:rsidP="00A775ED">
            <w:pPr>
              <w:ind w:left="34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05062877" w14:textId="6E45E75E" w:rsidR="005D5D1F" w:rsidRDefault="005D5D1F" w:rsidP="005D5D1F">
            <w:pPr>
              <w:pStyle w:val="a4"/>
              <w:numPr>
                <w:ilvl w:val="0"/>
                <w:numId w:val="4"/>
              </w:numPr>
              <w:ind w:left="34" w:firstLine="0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 xml:space="preserve">Как можно интегрировать методологию </w:t>
            </w:r>
            <w:proofErr w:type="spellStart"/>
            <w:r w:rsidRPr="0021568B">
              <w:rPr>
                <w:rFonts w:ascii="Times New Roman" w:hAnsi="Times New Roman" w:cs="Times New Roman"/>
              </w:rPr>
              <w:t>Agile</w:t>
            </w:r>
            <w:proofErr w:type="spellEnd"/>
            <w:r w:rsidRPr="0021568B">
              <w:rPr>
                <w:rFonts w:ascii="Times New Roman" w:hAnsi="Times New Roman" w:cs="Times New Roman"/>
              </w:rPr>
              <w:t xml:space="preserve"> с традиционными подходами к управлению проектами, такими как </w:t>
            </w:r>
            <w:proofErr w:type="spellStart"/>
            <w:r w:rsidRPr="0021568B">
              <w:rPr>
                <w:rFonts w:ascii="Times New Roman" w:hAnsi="Times New Roman" w:cs="Times New Roman"/>
              </w:rPr>
              <w:t>Waterfall</w:t>
            </w:r>
            <w:proofErr w:type="spellEnd"/>
            <w:r w:rsidRPr="0021568B">
              <w:rPr>
                <w:rFonts w:ascii="Times New Roman" w:hAnsi="Times New Roman" w:cs="Times New Roman"/>
              </w:rPr>
              <w:t>, в управлении IT-проектами?</w:t>
            </w:r>
          </w:p>
          <w:p w14:paraId="6C9711D3" w14:textId="77777777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</w:p>
          <w:p w14:paraId="4A4290A8" w14:textId="07A30513" w:rsidR="005D5D1F" w:rsidRDefault="005D5D1F" w:rsidP="005D5D1F">
            <w:pPr>
              <w:pStyle w:val="a4"/>
              <w:numPr>
                <w:ilvl w:val="0"/>
                <w:numId w:val="4"/>
              </w:numPr>
              <w:ind w:left="0" w:firstLine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акие ключевые навыки и качества необходимы современному менеджеру IT-проектов для успешного ведения проектов?</w:t>
            </w:r>
          </w:p>
          <w:p w14:paraId="7A93BF1D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0E345EE8" w14:textId="77777777" w:rsidR="005D5D1F" w:rsidRDefault="005D5D1F" w:rsidP="005D5D1F">
            <w:pPr>
              <w:pStyle w:val="a4"/>
              <w:numPr>
                <w:ilvl w:val="0"/>
                <w:numId w:val="4"/>
              </w:numPr>
              <w:ind w:left="0" w:firstLine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 xml:space="preserve">Какие стратегии управления </w:t>
            </w:r>
            <w:proofErr w:type="spellStart"/>
            <w:r w:rsidRPr="0021568B">
              <w:rPr>
                <w:rFonts w:ascii="Times New Roman" w:hAnsi="Times New Roman" w:cs="Times New Roman"/>
              </w:rPr>
              <w:t>стейкхолдерами</w:t>
            </w:r>
            <w:proofErr w:type="spellEnd"/>
            <w:r w:rsidRPr="0021568B">
              <w:rPr>
                <w:rFonts w:ascii="Times New Roman" w:hAnsi="Times New Roman" w:cs="Times New Roman"/>
              </w:rPr>
              <w:t xml:space="preserve"> эффективны в IT-проектах и как они способствуют достижению проектных целей?</w:t>
            </w:r>
          </w:p>
          <w:p w14:paraId="07644FD8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02E4663C" w14:textId="77777777" w:rsidR="005D5D1F" w:rsidRDefault="005D5D1F" w:rsidP="005D5D1F">
            <w:pPr>
              <w:pStyle w:val="a4"/>
              <w:numPr>
                <w:ilvl w:val="0"/>
                <w:numId w:val="4"/>
              </w:numPr>
              <w:ind w:left="0" w:firstLine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акие методы измерения производительности команды используются в управлении IT-проектами и как эти метрики могут использоваться для улучшения работы команды?</w:t>
            </w:r>
          </w:p>
          <w:p w14:paraId="3D0C45ED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C9795DD" w14:textId="77777777" w:rsidR="005D5D1F" w:rsidRDefault="005D5D1F" w:rsidP="005D5D1F">
            <w:pPr>
              <w:pStyle w:val="a4"/>
              <w:numPr>
                <w:ilvl w:val="0"/>
                <w:numId w:val="4"/>
              </w:numPr>
              <w:ind w:left="0" w:firstLine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ак инновационные технологии, такие как искусственный интеллект и машинное обучение, могут быть интегрированы в управление IT-проектами и каковы потенциальные преимущества их использования?</w:t>
            </w:r>
          </w:p>
          <w:p w14:paraId="16912C6F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3538C161" w14:textId="4C56602D" w:rsidR="005D5D1F" w:rsidRPr="0021568B" w:rsidRDefault="005D5D1F" w:rsidP="005D5D1F">
            <w:pPr>
              <w:pStyle w:val="a4"/>
              <w:numPr>
                <w:ilvl w:val="0"/>
                <w:numId w:val="4"/>
              </w:numPr>
              <w:ind w:left="0" w:firstLine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акие подходы и инструменты могут быть использованы для идентификации, анализа и минимизации рисков в IT-проектах и какова их роль в повышении вероятности успешного завершения проектов?</w:t>
            </w:r>
          </w:p>
        </w:tc>
      </w:tr>
      <w:tr w:rsidR="005D5D1F" w:rsidRPr="0021568B" w14:paraId="0108419F" w14:textId="77777777" w:rsidTr="00173EA9">
        <w:trPr>
          <w:trHeight w:val="1548"/>
        </w:trPr>
        <w:tc>
          <w:tcPr>
            <w:tcW w:w="1559" w:type="dxa"/>
          </w:tcPr>
          <w:p w14:paraId="1E9F5606" w14:textId="22CC89F5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К-1</w:t>
            </w:r>
          </w:p>
        </w:tc>
        <w:tc>
          <w:tcPr>
            <w:tcW w:w="1843" w:type="dxa"/>
          </w:tcPr>
          <w:p w14:paraId="61B3F6AD" w14:textId="7A6CC23C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использовать и развивать методы научных исследований и инструментария в области проектирования ИС в прикладных областях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14:paraId="1C777E9B" w14:textId="61774998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омпьютерное моделирование сложных экономических систем</w:t>
            </w:r>
          </w:p>
          <w:p w14:paraId="3191241D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</w:p>
          <w:p w14:paraId="500B2429" w14:textId="4053F554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  <w:tc>
          <w:tcPr>
            <w:tcW w:w="3827" w:type="dxa"/>
          </w:tcPr>
          <w:p w14:paraId="53C5455E" w14:textId="1AB8A474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7. Для проверки качества соответствия модели динамики исходным данным необходимо выполнить действия</w:t>
            </w:r>
          </w:p>
          <w:p w14:paraId="52030854" w14:textId="663F5531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выбор функции тренда</w:t>
            </w:r>
          </w:p>
          <w:p w14:paraId="59636EE8" w14:textId="6610A5A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выбор класса функций тренда</w:t>
            </w:r>
          </w:p>
          <w:p w14:paraId="56A2A5CD" w14:textId="477CE7C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оценивание параметров функций</w:t>
            </w:r>
          </w:p>
          <w:p w14:paraId="5165239A" w14:textId="2CC8FDE9" w:rsidR="005D5D1F" w:rsidRPr="0021568B" w:rsidRDefault="005D5D1F" w:rsidP="005D5D1F">
            <w:pPr>
              <w:tabs>
                <w:tab w:val="left" w:pos="1741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расчет формальных критериев аппроксимации</w:t>
            </w:r>
          </w:p>
          <w:p w14:paraId="56C3D69A" w14:textId="77777777" w:rsidR="005D5D1F" w:rsidRPr="0021568B" w:rsidRDefault="005D5D1F" w:rsidP="005D5D1F">
            <w:pPr>
              <w:tabs>
                <w:tab w:val="left" w:pos="1741"/>
              </w:tabs>
              <w:rPr>
                <w:rFonts w:ascii="Times New Roman" w:hAnsi="Times New Roman" w:cs="Times New Roman"/>
              </w:rPr>
            </w:pPr>
          </w:p>
          <w:p w14:paraId="164554A1" w14:textId="16E34A9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8. К методам оценивания параметров моделей НЕ относятся</w:t>
            </w:r>
          </w:p>
          <w:p w14:paraId="7CCC5D21" w14:textId="28B1E9F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метод минимального элемента</w:t>
            </w:r>
          </w:p>
          <w:p w14:paraId="471DC77B" w14:textId="4C68568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знаковый метод</w:t>
            </w:r>
          </w:p>
          <w:p w14:paraId="5C7A8356" w14:textId="59CD728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метод Гуджарати</w:t>
            </w:r>
          </w:p>
          <w:p w14:paraId="50800366" w14:textId="39AFA94B" w:rsidR="005D5D1F" w:rsidRPr="0021568B" w:rsidRDefault="005D5D1F" w:rsidP="005D5D1F">
            <w:pPr>
              <w:tabs>
                <w:tab w:val="left" w:pos="1741"/>
              </w:tabs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метод наименьших квадратов</w:t>
            </w:r>
          </w:p>
          <w:p w14:paraId="4C2B197A" w14:textId="77777777" w:rsidR="005D5D1F" w:rsidRPr="0021568B" w:rsidRDefault="005D5D1F" w:rsidP="005D5D1F">
            <w:pPr>
              <w:tabs>
                <w:tab w:val="left" w:pos="1741"/>
              </w:tabs>
              <w:rPr>
                <w:rFonts w:ascii="Times New Roman" w:hAnsi="Times New Roman" w:cs="Times New Roman"/>
              </w:rPr>
            </w:pPr>
          </w:p>
          <w:p w14:paraId="338B5A73" w14:textId="08BA98C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9. В модели временного ряда за неточности прогноза отвечает</w:t>
            </w:r>
          </w:p>
          <w:p w14:paraId="0419CD3D" w14:textId="7983FE0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трендовая составляющая</w:t>
            </w:r>
          </w:p>
          <w:p w14:paraId="6CE3605E" w14:textId="57B6514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сезонная составляющая</w:t>
            </w:r>
          </w:p>
          <w:p w14:paraId="69F4F3BA" w14:textId="0858E3B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циклическая составляющая</w:t>
            </w:r>
          </w:p>
          <w:p w14:paraId="73CC4D8A" w14:textId="5525A66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случайная составляющая</w:t>
            </w:r>
          </w:p>
          <w:p w14:paraId="30A5DDF1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2517EDB" w14:textId="2AC5A502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0. Для определения возможных компонент динамического ряда НЕ используются</w:t>
            </w:r>
          </w:p>
          <w:p w14:paraId="6B7C8F24" w14:textId="7B58199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критерий Аббе</w:t>
            </w:r>
          </w:p>
          <w:p w14:paraId="248C5463" w14:textId="7DDA83D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критерий Дарбина-Уотсона</w:t>
            </w:r>
          </w:p>
          <w:p w14:paraId="368E1AA1" w14:textId="430145D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критерий Стьюдента</w:t>
            </w:r>
          </w:p>
          <w:p w14:paraId="28828A8B" w14:textId="22E14ED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критерий восходящих серий</w:t>
            </w:r>
          </w:p>
          <w:p w14:paraId="6613D008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0B5653E3" w14:textId="751E211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1. Такие величины, как цвет, марка автомобиля измеряются в …</w:t>
            </w:r>
          </w:p>
          <w:p w14:paraId="09DCD235" w14:textId="629E327F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ранговой шкале</w:t>
            </w:r>
          </w:p>
          <w:p w14:paraId="7778EB34" w14:textId="6A042E37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номинальной шкале</w:t>
            </w:r>
          </w:p>
          <w:p w14:paraId="3140403A" w14:textId="3D6DEC64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интервальной шкале</w:t>
            </w:r>
          </w:p>
          <w:p w14:paraId="56772683" w14:textId="3D128E32" w:rsidR="005D5D1F" w:rsidRPr="0021568B" w:rsidRDefault="005D5D1F" w:rsidP="005D5D1F">
            <w:pPr>
              <w:contextualSpacing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шкале отношений</w:t>
            </w:r>
          </w:p>
        </w:tc>
        <w:tc>
          <w:tcPr>
            <w:tcW w:w="3260" w:type="dxa"/>
          </w:tcPr>
          <w:p w14:paraId="0F8496DE" w14:textId="2A33B955" w:rsidR="005D5D1F" w:rsidRPr="00C95A8E" w:rsidRDefault="00A775ED" w:rsidP="00A775ED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53. </w:t>
            </w:r>
            <w:r w:rsidR="005D5D1F" w:rsidRPr="00C95A8E">
              <w:rPr>
                <w:rFonts w:ascii="Times New Roman" w:hAnsi="Times New Roman" w:cs="Times New Roman"/>
              </w:rPr>
              <w:t>В компьютерном моделировании сложных экономических систем важно учитывать _________ и динамические изменения в экономике.</w:t>
            </w:r>
          </w:p>
          <w:p w14:paraId="3EB1A61C" w14:textId="77777777" w:rsidR="00A775ED" w:rsidRPr="00C95A8E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6C9C8C4D" w14:textId="403E52F8" w:rsidR="005D5D1F" w:rsidRPr="00C95A8E" w:rsidRDefault="00A775ED" w:rsidP="00A775ED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54. </w:t>
            </w:r>
            <w:r w:rsidR="005D5D1F" w:rsidRPr="00C95A8E">
              <w:rPr>
                <w:rFonts w:ascii="Times New Roman" w:hAnsi="Times New Roman" w:cs="Times New Roman"/>
              </w:rPr>
              <w:t>Один из результатов компьютерного моделирования сложных экономических систем - _________ и прогнозирование экономических показателей и трендов.</w:t>
            </w:r>
          </w:p>
          <w:p w14:paraId="0050A770" w14:textId="77777777" w:rsidR="00A775ED" w:rsidRPr="00C95A8E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4CBF5504" w14:textId="3134157B" w:rsidR="005D5D1F" w:rsidRPr="00C95A8E" w:rsidRDefault="00A775ED" w:rsidP="00A775ED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55. </w:t>
            </w:r>
            <w:r w:rsidR="005D5D1F" w:rsidRPr="00C95A8E">
              <w:rPr>
                <w:rFonts w:ascii="Times New Roman" w:hAnsi="Times New Roman" w:cs="Times New Roman"/>
              </w:rPr>
              <w:t>В компьютерном моделировании сложных экономических систем активно используются различные _________ и программные пакеты для разработки и анализа моделей.</w:t>
            </w:r>
          </w:p>
          <w:p w14:paraId="2C0F5DBE" w14:textId="77777777" w:rsidR="00A775ED" w:rsidRPr="00C95A8E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632D5BC8" w14:textId="51459539" w:rsidR="005D5D1F" w:rsidRPr="00C95A8E" w:rsidRDefault="00A775ED" w:rsidP="00A775ED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56. </w:t>
            </w:r>
            <w:r w:rsidR="005D5D1F" w:rsidRPr="00C95A8E">
              <w:rPr>
                <w:rFonts w:ascii="Times New Roman" w:hAnsi="Times New Roman" w:cs="Times New Roman"/>
              </w:rPr>
              <w:t>Компьютерное моделирование сложных экономических систе</w:t>
            </w:r>
            <w:r w:rsidRPr="00C95A8E">
              <w:rPr>
                <w:rFonts w:ascii="Times New Roman" w:hAnsi="Times New Roman" w:cs="Times New Roman"/>
              </w:rPr>
              <w:t xml:space="preserve">м позволяет проводить _ </w:t>
            </w:r>
            <w:r w:rsidR="005D5D1F" w:rsidRPr="00C95A8E">
              <w:rPr>
                <w:rFonts w:ascii="Times New Roman" w:hAnsi="Times New Roman" w:cs="Times New Roman"/>
              </w:rPr>
              <w:t>для оценки эффективности различных экономических решений.</w:t>
            </w:r>
          </w:p>
          <w:p w14:paraId="515065B8" w14:textId="77777777" w:rsidR="00A775ED" w:rsidRPr="00C95A8E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18BA2ABE" w14:textId="29578EB4" w:rsidR="005D5D1F" w:rsidRPr="00C95A8E" w:rsidRDefault="00A775ED" w:rsidP="00A775ED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57. </w:t>
            </w:r>
            <w:r w:rsidR="005D5D1F" w:rsidRPr="00C95A8E">
              <w:rPr>
                <w:rFonts w:ascii="Times New Roman" w:hAnsi="Times New Roman" w:cs="Times New Roman"/>
              </w:rPr>
              <w:t>Для эффективного компьютерного моделирования сложных экономических сист</w:t>
            </w:r>
            <w:r w:rsidR="00F226A6" w:rsidRPr="00C95A8E">
              <w:rPr>
                <w:rFonts w:ascii="Times New Roman" w:hAnsi="Times New Roman" w:cs="Times New Roman"/>
              </w:rPr>
              <w:t>ем необходимо проводить ____</w:t>
            </w:r>
            <w:r w:rsidR="005D5D1F" w:rsidRPr="00C95A8E">
              <w:rPr>
                <w:rFonts w:ascii="Times New Roman" w:hAnsi="Times New Roman" w:cs="Times New Roman"/>
              </w:rPr>
              <w:t>_ и адаптировать их под конкретные исследовательские вопросы.</w:t>
            </w:r>
          </w:p>
        </w:tc>
        <w:tc>
          <w:tcPr>
            <w:tcW w:w="3261" w:type="dxa"/>
          </w:tcPr>
          <w:p w14:paraId="41F40B01" w14:textId="7FBFECC0" w:rsidR="005D5D1F" w:rsidRDefault="005D5D1F" w:rsidP="005D5D1F">
            <w:pPr>
              <w:pStyle w:val="a4"/>
              <w:numPr>
                <w:ilvl w:val="0"/>
                <w:numId w:val="5"/>
              </w:numPr>
              <w:ind w:left="0" w:firstLine="0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акие основные принципы и теории лежат в основе компьютерного моделирования экономических систем и как они применяются при построении моделей?</w:t>
            </w:r>
          </w:p>
          <w:p w14:paraId="056C1925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1BC35D07" w14:textId="77777777" w:rsidR="005D5D1F" w:rsidRDefault="005D5D1F" w:rsidP="005D5D1F">
            <w:pPr>
              <w:pStyle w:val="a4"/>
              <w:numPr>
                <w:ilvl w:val="0"/>
                <w:numId w:val="5"/>
              </w:numPr>
              <w:ind w:left="0" w:firstLine="0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На основе каких критериев экономисты должны выбирать методологию для моделирования конкретной экономической системы?</w:t>
            </w:r>
          </w:p>
          <w:p w14:paraId="1F0D4648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026E127C" w14:textId="77777777" w:rsidR="005D5D1F" w:rsidRDefault="005D5D1F" w:rsidP="005D5D1F">
            <w:pPr>
              <w:pStyle w:val="a4"/>
              <w:numPr>
                <w:ilvl w:val="0"/>
                <w:numId w:val="5"/>
              </w:numPr>
              <w:ind w:left="0" w:firstLine="0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акие программные платформы и инструменты наиболее эффективны для моделирования сложных экономических систем и почему?</w:t>
            </w:r>
          </w:p>
          <w:p w14:paraId="3E48A4AE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5D314CC8" w14:textId="77777777" w:rsidR="005D5D1F" w:rsidRDefault="005D5D1F" w:rsidP="005D5D1F">
            <w:pPr>
              <w:pStyle w:val="a4"/>
              <w:numPr>
                <w:ilvl w:val="0"/>
                <w:numId w:val="5"/>
              </w:numPr>
              <w:ind w:left="0" w:firstLine="0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акие методы используются для анализа результатов компьютерного моделирования и как они помогают в интерпретации экономических явлений?</w:t>
            </w:r>
          </w:p>
          <w:p w14:paraId="557297A3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2F510855" w14:textId="77777777" w:rsidR="005D5D1F" w:rsidRPr="0021568B" w:rsidRDefault="005D5D1F" w:rsidP="005D5D1F">
            <w:pPr>
              <w:pStyle w:val="a4"/>
              <w:numPr>
                <w:ilvl w:val="0"/>
                <w:numId w:val="5"/>
              </w:numPr>
              <w:ind w:left="0" w:firstLine="0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Как в компьютерном моделировании учитываются внешние факторы, такие как политические изменения или глобальные экономические кризисы?</w:t>
            </w:r>
          </w:p>
          <w:p w14:paraId="340D65D4" w14:textId="78389FA2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71D99AE2" w14:textId="77777777" w:rsidTr="00173EA9">
        <w:trPr>
          <w:trHeight w:val="1264"/>
        </w:trPr>
        <w:tc>
          <w:tcPr>
            <w:tcW w:w="1559" w:type="dxa"/>
          </w:tcPr>
          <w:p w14:paraId="54236802" w14:textId="6B97AA9F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К-2</w:t>
            </w:r>
          </w:p>
        </w:tc>
        <w:tc>
          <w:tcPr>
            <w:tcW w:w="1843" w:type="dxa"/>
          </w:tcPr>
          <w:p w14:paraId="6D59EAE4" w14:textId="4B09A571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управлять инфраструктурой разработки и сопровождения требований к системам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2D9528B0" w14:textId="7DD814B2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Маркетинговое проектирование интернет-контента</w:t>
            </w:r>
          </w:p>
        </w:tc>
        <w:tc>
          <w:tcPr>
            <w:tcW w:w="3827" w:type="dxa"/>
          </w:tcPr>
          <w:p w14:paraId="6913A118" w14:textId="4C0F6820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52. 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Какие теги из перечисленных ниже определяют элементы-контейнеры?</w:t>
            </w:r>
          </w:p>
          <w:p w14:paraId="3118007E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1) &lt;</w:t>
            </w:r>
            <w:r w:rsidRPr="0021568B">
              <w:rPr>
                <w:rFonts w:ascii="Times New Roman" w:eastAsia="Times New Roman" w:hAnsi="Times New Roman" w:cs="Times New Roman"/>
                <w:lang w:val="en-US" w:eastAsia="ru-RU"/>
              </w:rPr>
              <w:t>img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&gt;</w:t>
            </w:r>
          </w:p>
          <w:p w14:paraId="00D7B566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2) &lt;</w:t>
            </w:r>
            <w:r w:rsidRPr="0021568B">
              <w:rPr>
                <w:rFonts w:ascii="Times New Roman" w:eastAsia="Times New Roman" w:hAnsi="Times New Roman" w:cs="Times New Roman"/>
                <w:lang w:val="en-US" w:eastAsia="ru-RU"/>
              </w:rPr>
              <w:t>div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&gt;</w:t>
            </w:r>
          </w:p>
          <w:p w14:paraId="6E56B270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3) &lt;</w:t>
            </w:r>
            <w:r w:rsidRPr="0021568B">
              <w:rPr>
                <w:rFonts w:ascii="Times New Roman" w:eastAsia="Times New Roman" w:hAnsi="Times New Roman" w:cs="Times New Roman"/>
                <w:lang w:val="en-US" w:eastAsia="ru-RU"/>
              </w:rPr>
              <w:t>a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&gt;</w:t>
            </w:r>
          </w:p>
          <w:p w14:paraId="0F086F39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4) &lt;</w:t>
            </w:r>
            <w:r w:rsidRPr="0021568B">
              <w:rPr>
                <w:rFonts w:ascii="Times New Roman" w:eastAsia="Times New Roman" w:hAnsi="Times New Roman" w:cs="Times New Roman"/>
                <w:lang w:val="en-US" w:eastAsia="ru-RU"/>
              </w:rPr>
              <w:t>br</w:t>
            </w: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&gt;</w:t>
            </w:r>
          </w:p>
          <w:p w14:paraId="519F9860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64F8935B" w14:textId="3F19FD93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>53. В чем состоят характерные отличия временных рядов от пространственных выборок?</w:t>
            </w:r>
          </w:p>
          <w:p w14:paraId="2F3A095D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>1) сопоставимость уровней, образующих ряд;</w:t>
            </w:r>
          </w:p>
          <w:p w14:paraId="51C5F347" w14:textId="6085FF90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>2) несопоставимость уровней.</w:t>
            </w:r>
          </w:p>
          <w:p w14:paraId="26A75B2E" w14:textId="77777777" w:rsidR="005D5D1F" w:rsidRPr="0021568B" w:rsidRDefault="005D5D1F" w:rsidP="005D5D1F">
            <w:pPr>
              <w:rPr>
                <w:rFonts w:ascii="Times New Roman" w:eastAsia="Times New Roman" w:hAnsi="Times New Roman" w:cs="Times New Roman"/>
                <w:lang w:eastAsia="ru-RU"/>
              </w:rPr>
            </w:pPr>
          </w:p>
          <w:p w14:paraId="299CFF78" w14:textId="22A8FA94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>54. Какие требования предъявляются к временным рядам как к исходной информации при прогнозировании?</w:t>
            </w:r>
          </w:p>
          <w:p w14:paraId="07017849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1) абсолютные приросты, темп роста, темп прироста, абсолютное ускорение или замедление, относительное ускорение; </w:t>
            </w:r>
          </w:p>
          <w:p w14:paraId="5E704C41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>2) абсолютные приросты, темп роста, темп прироста;</w:t>
            </w:r>
          </w:p>
          <w:p w14:paraId="152A3B3F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3) относительное ускорение; </w:t>
            </w:r>
          </w:p>
          <w:p w14:paraId="3F399456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>4) абсолютное ускорение или замедление</w:t>
            </w:r>
          </w:p>
          <w:p w14:paraId="1EFC7DDD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</w:p>
          <w:p w14:paraId="1C5A3370" w14:textId="2149647E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55. Классификация рисков по специфике исходов: </w:t>
            </w:r>
          </w:p>
          <w:p w14:paraId="4B741166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1) чистый риск; </w:t>
            </w:r>
          </w:p>
          <w:p w14:paraId="3ECC5B5C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2) спекулятивный риск; </w:t>
            </w:r>
          </w:p>
          <w:p w14:paraId="40D9A214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>3) допустимый риск;</w:t>
            </w:r>
          </w:p>
          <w:p w14:paraId="1A0360DC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>4) критический риск.</w:t>
            </w:r>
          </w:p>
          <w:p w14:paraId="0EA794EB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</w:p>
          <w:p w14:paraId="4E08A94D" w14:textId="137D09C9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56. Классификация бизнес-рисков: </w:t>
            </w:r>
          </w:p>
          <w:p w14:paraId="3D53D613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1) стратегические риски; </w:t>
            </w:r>
          </w:p>
          <w:p w14:paraId="54486E58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2) операционные риски; </w:t>
            </w:r>
          </w:p>
          <w:p w14:paraId="79BDFED5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lastRenderedPageBreak/>
              <w:t xml:space="preserve">3) финансовые риски; </w:t>
            </w:r>
          </w:p>
          <w:p w14:paraId="08E61B8E" w14:textId="77777777" w:rsidR="005D5D1F" w:rsidRPr="0021568B" w:rsidRDefault="005D5D1F" w:rsidP="005D5D1F">
            <w:pPr>
              <w:rPr>
                <w:rFonts w:ascii="Times New Roman" w:eastAsia="Calibri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 xml:space="preserve">4) юридические риски; </w:t>
            </w:r>
          </w:p>
          <w:p w14:paraId="4E46A527" w14:textId="7EBBD8E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eastAsia="Calibri" w:hAnsi="Times New Roman" w:cs="Times New Roman"/>
              </w:rPr>
              <w:t>5) естественные риски.</w:t>
            </w:r>
          </w:p>
        </w:tc>
        <w:tc>
          <w:tcPr>
            <w:tcW w:w="3260" w:type="dxa"/>
          </w:tcPr>
          <w:p w14:paraId="1A1D77D4" w14:textId="78D15C4E" w:rsidR="005D5D1F" w:rsidRPr="00C95A8E" w:rsidRDefault="00A775ED" w:rsidP="00A775ED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lastRenderedPageBreak/>
              <w:t xml:space="preserve">58. </w:t>
            </w:r>
            <w:r w:rsidR="005D5D1F" w:rsidRPr="00C95A8E">
              <w:rPr>
                <w:rFonts w:ascii="Times New Roman" w:hAnsi="Times New Roman" w:cs="Times New Roman"/>
              </w:rPr>
              <w:t>Поддержка и взаимодействие с аудиторией на социальных сетях способствует __________ интернет-контента.</w:t>
            </w:r>
          </w:p>
          <w:p w14:paraId="5C23DC0C" w14:textId="77777777" w:rsidR="00A775ED" w:rsidRPr="00C95A8E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47FD8855" w14:textId="66BDA441" w:rsidR="005D5D1F" w:rsidRPr="00C95A8E" w:rsidRDefault="00A775ED" w:rsidP="00A775ED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59. </w:t>
            </w:r>
            <w:r w:rsidR="005D5D1F" w:rsidRPr="00C95A8E">
              <w:rPr>
                <w:rFonts w:ascii="Times New Roman" w:hAnsi="Times New Roman" w:cs="Times New Roman"/>
              </w:rPr>
              <w:t>Постоянное обновление и добавление нового контента помогает поддерживать __________ с целевой аудиторией.</w:t>
            </w:r>
          </w:p>
        </w:tc>
        <w:tc>
          <w:tcPr>
            <w:tcW w:w="3261" w:type="dxa"/>
          </w:tcPr>
          <w:p w14:paraId="589B290B" w14:textId="1D15A5D7" w:rsidR="005D5D1F" w:rsidRPr="00A775ED" w:rsidRDefault="00173EA9" w:rsidP="00A775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8. </w:t>
            </w:r>
            <w:r w:rsidR="005D5D1F" w:rsidRPr="00A775ED">
              <w:rPr>
                <w:rFonts w:ascii="Times New Roman" w:hAnsi="Times New Roman" w:cs="Times New Roman"/>
              </w:rPr>
              <w:t>Какие стратегии и техники маркетингового проектирования должны использоваться для оптимизации интернет-контента с учетом особенностей различных цифровых платформ и социальных сетей?</w:t>
            </w:r>
          </w:p>
          <w:p w14:paraId="5AD09ECF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4C0F77C0" w14:textId="6287F72E" w:rsidR="005D5D1F" w:rsidRPr="00A775ED" w:rsidRDefault="00173EA9" w:rsidP="00A775ED">
            <w:pPr>
              <w:ind w:left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9. </w:t>
            </w:r>
            <w:r w:rsidR="005D5D1F" w:rsidRPr="00A775ED">
              <w:rPr>
                <w:rFonts w:ascii="Times New Roman" w:hAnsi="Times New Roman" w:cs="Times New Roman"/>
              </w:rPr>
              <w:t>Какие методы и инструменты аналитики следует применять для оценки эффективности маркетингового контента и как адаптировать стратегии на основе полученных данных?</w:t>
            </w:r>
          </w:p>
          <w:p w14:paraId="073AB25F" w14:textId="327EF87C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5104BED5" w14:textId="77777777" w:rsidTr="00F226A6">
        <w:trPr>
          <w:trHeight w:val="1259"/>
        </w:trPr>
        <w:tc>
          <w:tcPr>
            <w:tcW w:w="1559" w:type="dxa"/>
          </w:tcPr>
          <w:p w14:paraId="7422FF6D" w14:textId="2E1C5973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ПК-3</w:t>
            </w:r>
          </w:p>
        </w:tc>
        <w:tc>
          <w:tcPr>
            <w:tcW w:w="1843" w:type="dxa"/>
          </w:tcPr>
          <w:p w14:paraId="7DADEA1C" w14:textId="363BC8E1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управлять процессом разработки программного обеспечения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14:paraId="1354706A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Объектно-ориентированное проектирование ИС;</w:t>
            </w:r>
          </w:p>
          <w:p w14:paraId="6C487803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13FB3B92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Анализ систем информационной безопасности</w:t>
            </w:r>
          </w:p>
        </w:tc>
        <w:tc>
          <w:tcPr>
            <w:tcW w:w="3827" w:type="dxa"/>
          </w:tcPr>
          <w:p w14:paraId="4D261078" w14:textId="2BD5D05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57. Что такое агрегация в объектно-ориентированном программировании? </w:t>
            </w:r>
          </w:p>
          <w:p w14:paraId="4852ABF4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1) способность объекта использовать свойства и методы другого объекта. </w:t>
            </w:r>
          </w:p>
          <w:p w14:paraId="269B79BF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2) включение одного объекта в другой объект. </w:t>
            </w:r>
          </w:p>
          <w:p w14:paraId="359A6084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3) создание нового объекта на основе уже существующего. </w:t>
            </w:r>
          </w:p>
          <w:p w14:paraId="7E757068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наследование свойств и методов от другого объекта.</w:t>
            </w:r>
          </w:p>
          <w:p w14:paraId="7A66386B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3E8F5DC7" w14:textId="3EE74243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58. Символы шифруемого текста перемещаются по определенным правилам внутри шифруемого блока этого текста, это метод: </w:t>
            </w:r>
          </w:p>
          <w:p w14:paraId="1D0D6D58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гаммирования;</w:t>
            </w:r>
          </w:p>
          <w:p w14:paraId="2728787A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подстановки;</w:t>
            </w:r>
          </w:p>
          <w:p w14:paraId="56A299F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кодирования;</w:t>
            </w:r>
          </w:p>
          <w:p w14:paraId="36F8802D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перестановки;</w:t>
            </w:r>
          </w:p>
          <w:p w14:paraId="765A1F14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5) аналитических преобразований;</w:t>
            </w:r>
          </w:p>
          <w:p w14:paraId="7A672F35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638B08A6" w14:textId="3413AD32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9. Символы шифруемого текста последовательно складываются с символами некоторой специальной последовательности, это метод:</w:t>
            </w:r>
          </w:p>
          <w:p w14:paraId="67D7C702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гаммирования;</w:t>
            </w:r>
          </w:p>
          <w:p w14:paraId="5BFA777C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подстановки;</w:t>
            </w:r>
          </w:p>
          <w:p w14:paraId="32C6AF22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кодирования;</w:t>
            </w:r>
          </w:p>
          <w:p w14:paraId="7B1CD60B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перестановки;</w:t>
            </w:r>
          </w:p>
          <w:p w14:paraId="63B5D0FC" w14:textId="77777777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64988054" w14:textId="7367C823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t xml:space="preserve">60. </w:t>
            </w:r>
            <w:r w:rsidRPr="0021568B">
              <w:rPr>
                <w:rFonts w:ascii="Times New Roman" w:hAnsi="Times New Roman" w:cs="Times New Roman"/>
                <w:color w:val="000000"/>
              </w:rPr>
              <w:t xml:space="preserve">Естественные угрозы безопасности информации вызваны: </w:t>
            </w:r>
          </w:p>
          <w:p w14:paraId="4980119F" w14:textId="1047B359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1)</w:t>
            </w:r>
            <w:r w:rsidRPr="0021568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д</w:t>
            </w:r>
            <w:r w:rsidRPr="0021568B">
              <w:rPr>
                <w:rFonts w:ascii="Times New Roman" w:hAnsi="Times New Roman" w:cs="Times New Roman"/>
                <w:color w:val="000000"/>
              </w:rPr>
              <w:t>еятельностью человека;</w:t>
            </w:r>
          </w:p>
          <w:p w14:paraId="5130EB4F" w14:textId="4F4B4EE6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t>2)</w:t>
            </w:r>
            <w:r w:rsidRPr="0021568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о</w:t>
            </w:r>
            <w:r w:rsidRPr="0021568B">
              <w:rPr>
                <w:rFonts w:ascii="Times New Roman" w:hAnsi="Times New Roman" w:cs="Times New Roman"/>
                <w:color w:val="000000"/>
              </w:rPr>
              <w:t>шибками при проектировании АСОИ, ее элементов или разработке программного обеспечения;</w:t>
            </w:r>
          </w:p>
          <w:p w14:paraId="5CC01AC7" w14:textId="436B764E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t>3)</w:t>
            </w:r>
            <w:r w:rsidRPr="0021568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в</w:t>
            </w:r>
            <w:r w:rsidRPr="0021568B">
              <w:rPr>
                <w:rFonts w:ascii="Times New Roman" w:hAnsi="Times New Roman" w:cs="Times New Roman"/>
                <w:color w:val="000000"/>
              </w:rPr>
              <w:t>оздействиями объективных физических процессов или стихийных природных явлений, независящих от человека;</w:t>
            </w:r>
          </w:p>
          <w:p w14:paraId="50D01F68" w14:textId="2D588F1D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t>4)</w:t>
            </w:r>
            <w:r w:rsidRPr="0021568B">
              <w:rPr>
                <w:rFonts w:ascii="Times New Roman" w:hAnsi="Times New Roman" w:cs="Times New Roman"/>
                <w:color w:val="000000"/>
              </w:rPr>
              <w:t xml:space="preserve"> корыстными устремлениями злоумышленников;</w:t>
            </w:r>
          </w:p>
          <w:p w14:paraId="61CB764A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5585E965" w14:textId="272D103A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t xml:space="preserve">61. </w:t>
            </w:r>
            <w:r w:rsidRPr="0021568B">
              <w:rPr>
                <w:rFonts w:ascii="Times New Roman" w:hAnsi="Times New Roman" w:cs="Times New Roman"/>
                <w:color w:val="000000"/>
              </w:rPr>
              <w:t xml:space="preserve">Антивирус обеспечивает поиск вирусов в оперативной памяти, на внешних носителях путем подсчета и сравнения с эталоном контрольной суммы: </w:t>
            </w:r>
          </w:p>
          <w:p w14:paraId="0D57B2D8" w14:textId="58F3FBA6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t>1)</w:t>
            </w:r>
            <w:r w:rsidRPr="0021568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д</w:t>
            </w:r>
            <w:r w:rsidRPr="0021568B">
              <w:rPr>
                <w:rFonts w:ascii="Times New Roman" w:hAnsi="Times New Roman" w:cs="Times New Roman"/>
                <w:color w:val="000000"/>
              </w:rPr>
              <w:t>етектор;</w:t>
            </w:r>
          </w:p>
          <w:p w14:paraId="7874B233" w14:textId="3A460787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t>2)</w:t>
            </w:r>
            <w:r w:rsidRPr="0021568B">
              <w:rPr>
                <w:rFonts w:ascii="Times New Roman" w:hAnsi="Times New Roman" w:cs="Times New Roman"/>
                <w:color w:val="000000"/>
              </w:rPr>
              <w:t xml:space="preserve"> доктор;</w:t>
            </w:r>
          </w:p>
          <w:p w14:paraId="2FE55566" w14:textId="2E1C8723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t>3)</w:t>
            </w:r>
            <w:r w:rsidRPr="0021568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с</w:t>
            </w:r>
            <w:r w:rsidRPr="0021568B">
              <w:rPr>
                <w:rFonts w:ascii="Times New Roman" w:hAnsi="Times New Roman" w:cs="Times New Roman"/>
                <w:color w:val="000000"/>
              </w:rPr>
              <w:t>канер;</w:t>
            </w:r>
          </w:p>
          <w:p w14:paraId="0C0A0219" w14:textId="5F81F07A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  <w:color w:val="000000"/>
              </w:rPr>
            </w:pPr>
            <w:r w:rsidRPr="0021568B">
              <w:rPr>
                <w:rFonts w:ascii="Times New Roman" w:hAnsi="Times New Roman" w:cs="Times New Roman"/>
              </w:rPr>
              <w:t>4) р</w:t>
            </w:r>
            <w:r w:rsidRPr="0021568B">
              <w:rPr>
                <w:rFonts w:ascii="Times New Roman" w:hAnsi="Times New Roman" w:cs="Times New Roman"/>
                <w:color w:val="000000"/>
              </w:rPr>
              <w:t>евизор;</w:t>
            </w:r>
          </w:p>
          <w:p w14:paraId="5DEF016D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3516A8D6" w14:textId="1432CC10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62. Перехват, который заключается в установке подслушивающего устройства в аппаратуру средств обработки информации называется: </w:t>
            </w:r>
          </w:p>
          <w:p w14:paraId="4157E558" w14:textId="72A8EFD9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активный перехват;</w:t>
            </w:r>
          </w:p>
          <w:p w14:paraId="6406455F" w14:textId="4C666346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пассивный перехват;</w:t>
            </w:r>
          </w:p>
          <w:p w14:paraId="5FA036A2" w14:textId="5C2CC542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аудиоперехват;</w:t>
            </w:r>
          </w:p>
          <w:p w14:paraId="205CDEFD" w14:textId="3ED462E5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видеоперехват;</w:t>
            </w:r>
          </w:p>
          <w:p w14:paraId="28290C35" w14:textId="6284CBD3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14:paraId="22F46DD4" w14:textId="760BDCFD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60. </w:t>
            </w:r>
            <w:r w:rsidR="005D5D1F" w:rsidRPr="00F226A6">
              <w:rPr>
                <w:rFonts w:ascii="Times New Roman" w:hAnsi="Times New Roman" w:cs="Times New Roman"/>
              </w:rPr>
              <w:t>ООПИС обеспечивает возможность _________, позволяющую организовать связи между объектами и определить их взаимодействие.</w:t>
            </w:r>
          </w:p>
          <w:p w14:paraId="54C2E320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16263529" w14:textId="539029CD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61. </w:t>
            </w:r>
            <w:r w:rsidR="005D5D1F" w:rsidRPr="00F226A6">
              <w:rPr>
                <w:rFonts w:ascii="Times New Roman" w:hAnsi="Times New Roman" w:cs="Times New Roman"/>
              </w:rPr>
              <w:t>В ООПИС применяется понятие _________, которое позволяет группировать связанные классы и объекты в единый контейнер</w:t>
            </w:r>
          </w:p>
          <w:p w14:paraId="1E471B5D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52D222E3" w14:textId="28F1788E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62. </w:t>
            </w:r>
            <w:r w:rsidR="005D5D1F" w:rsidRPr="00F226A6">
              <w:rPr>
                <w:rFonts w:ascii="Times New Roman" w:hAnsi="Times New Roman" w:cs="Times New Roman"/>
              </w:rPr>
              <w:t>ООПИС поддерживает принцип _________, который позволяет объединять связанные классы и объекты в общую абстракцию.</w:t>
            </w:r>
          </w:p>
          <w:p w14:paraId="7BDBADC2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629132C2" w14:textId="35A5F772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63. </w:t>
            </w:r>
            <w:r w:rsidR="005D5D1F" w:rsidRPr="00F226A6">
              <w:rPr>
                <w:rFonts w:ascii="Times New Roman" w:hAnsi="Times New Roman" w:cs="Times New Roman"/>
              </w:rPr>
              <w:t>Одной из задач ООПИС является _________, которая позволяет определить взаимодействие между объектами и последовательность выполнения операций.</w:t>
            </w:r>
          </w:p>
          <w:p w14:paraId="68ACC3AB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77552393" w14:textId="46DB712E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64. </w:t>
            </w:r>
            <w:r w:rsidR="005D5D1F" w:rsidRPr="00F226A6">
              <w:rPr>
                <w:rFonts w:ascii="Times New Roman" w:hAnsi="Times New Roman" w:cs="Times New Roman"/>
              </w:rPr>
              <w:t>В ООПИС применяется понятие _________, которое позволяет разделить систему на независимые компоненты с явно определенными интерфейсами взаимодействия.</w:t>
            </w:r>
          </w:p>
          <w:p w14:paraId="20FAE2E5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1842BC36" w14:textId="53DF1EE2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65. </w:t>
            </w:r>
            <w:r w:rsidR="005D5D1F" w:rsidRPr="00F226A6">
              <w:rPr>
                <w:rFonts w:ascii="Times New Roman" w:hAnsi="Times New Roman" w:cs="Times New Roman"/>
              </w:rPr>
              <w:t>Анализ систем информационной безопасности экономических систем позволяет оценить ________ уязвимостей и рисков.</w:t>
            </w:r>
          </w:p>
          <w:p w14:paraId="1FF6FC12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533B1631" w14:textId="6130FE4D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66. </w:t>
            </w:r>
            <w:r w:rsidR="005D5D1F" w:rsidRPr="00F226A6">
              <w:rPr>
                <w:rFonts w:ascii="Times New Roman" w:hAnsi="Times New Roman" w:cs="Times New Roman"/>
              </w:rPr>
              <w:t>В рамках анализа систем информационной безопасности используются различные методы и ________ для обнаружения уязвимостей.</w:t>
            </w:r>
          </w:p>
          <w:p w14:paraId="339D03F8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1CCF46F2" w14:textId="29AE0B20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67. </w:t>
            </w:r>
            <w:r w:rsidR="005D5D1F" w:rsidRPr="00F226A6">
              <w:rPr>
                <w:rFonts w:ascii="Times New Roman" w:hAnsi="Times New Roman" w:cs="Times New Roman"/>
              </w:rPr>
              <w:t>Одной из основных целей анализа систем информационной безопасности является обеспечение ________ защиты данных и ресурсов.</w:t>
            </w:r>
          </w:p>
          <w:p w14:paraId="220CE2E3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56E17007" w14:textId="6368ED70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68. </w:t>
            </w:r>
            <w:r w:rsidR="005D5D1F" w:rsidRPr="00F226A6">
              <w:rPr>
                <w:rFonts w:ascii="Times New Roman" w:hAnsi="Times New Roman" w:cs="Times New Roman"/>
              </w:rPr>
              <w:t>Анализ систем информационной безопасности позволяет идентифицировать и ________ потенциальные угрозы.</w:t>
            </w:r>
          </w:p>
          <w:p w14:paraId="1C97D178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6E06E9CB" w14:textId="074BABF5" w:rsidR="005D5D1F" w:rsidRPr="00A775ED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69. </w:t>
            </w:r>
            <w:r w:rsidR="005D5D1F" w:rsidRPr="00F226A6">
              <w:rPr>
                <w:rFonts w:ascii="Times New Roman" w:hAnsi="Times New Roman" w:cs="Times New Roman"/>
              </w:rPr>
              <w:t>Для эффективного анализа систем информационной безопасности необходимо проведение ________ уязвимостей и атак.</w:t>
            </w:r>
          </w:p>
        </w:tc>
        <w:tc>
          <w:tcPr>
            <w:tcW w:w="3261" w:type="dxa"/>
          </w:tcPr>
          <w:p w14:paraId="3EE6452E" w14:textId="47A5DA11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60. </w:t>
            </w:r>
            <w:r w:rsidR="005D5D1F" w:rsidRPr="00173EA9">
              <w:rPr>
                <w:rFonts w:ascii="Times New Roman" w:hAnsi="Times New Roman" w:cs="Times New Roman"/>
              </w:rPr>
              <w:t>Какие основные принципы объектно-ориентированного программирования (ООП) используются в проектировании информационных систем и как они влияют на удобство поддержки и расширения системы?</w:t>
            </w:r>
          </w:p>
          <w:p w14:paraId="106940BC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721CC42A" w14:textId="40ABA4D4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1. </w:t>
            </w:r>
            <w:r w:rsidR="005D5D1F" w:rsidRPr="00173EA9">
              <w:rPr>
                <w:rFonts w:ascii="Times New Roman" w:hAnsi="Times New Roman" w:cs="Times New Roman"/>
              </w:rPr>
              <w:t>Какие паттерны проектирования наиболее часто используются в объектно-ориентированном проектировании ИС и для решения каких задач они применяются?</w:t>
            </w:r>
          </w:p>
          <w:p w14:paraId="30E519B4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1BBB273F" w14:textId="13DF2D03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2. </w:t>
            </w:r>
            <w:r w:rsidR="005D5D1F" w:rsidRPr="00173EA9">
              <w:rPr>
                <w:rFonts w:ascii="Times New Roman" w:hAnsi="Times New Roman" w:cs="Times New Roman"/>
              </w:rPr>
              <w:t>Как достигается инкапсуляция и модульность в объектно-ориентированных информационных системах и какие преимущества это обеспечивает?</w:t>
            </w:r>
          </w:p>
          <w:p w14:paraId="6A942BE0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66BCDCF9" w14:textId="73CE9751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3. </w:t>
            </w:r>
            <w:r w:rsidR="005D5D1F" w:rsidRPr="00173EA9">
              <w:rPr>
                <w:rFonts w:ascii="Times New Roman" w:hAnsi="Times New Roman" w:cs="Times New Roman"/>
              </w:rPr>
              <w:t>Как используются диаграммы UML (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Unified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Modeling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Language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>) в процессе проектирования объектно-ориентированных ИС и какую роль они играют в визуализации и документировании системы?</w:t>
            </w:r>
          </w:p>
          <w:p w14:paraId="62F9D921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0D095660" w14:textId="43080A16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4. </w:t>
            </w:r>
            <w:r w:rsidR="005D5D1F" w:rsidRPr="00173EA9">
              <w:rPr>
                <w:rFonts w:ascii="Times New Roman" w:hAnsi="Times New Roman" w:cs="Times New Roman"/>
              </w:rPr>
              <w:t>Какие подходы и техники тестирования и отладки применяются в объектно-ориентированном проектировании ИС для обеспечения надежности и производительности системы?</w:t>
            </w:r>
          </w:p>
          <w:p w14:paraId="6E88AD7A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15B1B0C7" w14:textId="2677BAA5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5. </w:t>
            </w:r>
            <w:r w:rsidR="005D5D1F" w:rsidRPr="00173EA9">
              <w:rPr>
                <w:rFonts w:ascii="Times New Roman" w:hAnsi="Times New Roman" w:cs="Times New Roman"/>
              </w:rPr>
              <w:t>Какие методы и инструменты используются для идентификации и оценки угроз информационной безопасности в ИТ-системах?</w:t>
            </w:r>
          </w:p>
          <w:p w14:paraId="6117FC0C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511AE295" w14:textId="5A401ED0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6. </w:t>
            </w:r>
            <w:r w:rsidR="005D5D1F" w:rsidRPr="00173EA9">
              <w:rPr>
                <w:rFonts w:ascii="Times New Roman" w:hAnsi="Times New Roman" w:cs="Times New Roman"/>
              </w:rPr>
              <w:t>Какие международные стандарты и лучшие практики применяются при анализе систем информационной безопасности?</w:t>
            </w:r>
          </w:p>
          <w:p w14:paraId="6F334BBF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3EB42E65" w14:textId="68EAE75A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7. </w:t>
            </w:r>
            <w:r w:rsidR="005D5D1F" w:rsidRPr="00173EA9">
              <w:rPr>
                <w:rFonts w:ascii="Times New Roman" w:hAnsi="Times New Roman" w:cs="Times New Roman"/>
              </w:rPr>
              <w:t>Какова роль и важность аудита информационной безопасности для организаций и как он проводится?</w:t>
            </w:r>
          </w:p>
          <w:p w14:paraId="55ADFB03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7BBF21EE" w14:textId="16BA6714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8. </w:t>
            </w:r>
            <w:r w:rsidR="005D5D1F" w:rsidRPr="00173EA9">
              <w:rPr>
                <w:rFonts w:ascii="Times New Roman" w:hAnsi="Times New Roman" w:cs="Times New Roman"/>
              </w:rPr>
              <w:t>Как осуществляется процесс анализа рисков в информационной безопасности и какие стратегии управления рисками наиболее эффективны?</w:t>
            </w:r>
          </w:p>
          <w:p w14:paraId="361DFF5B" w14:textId="77777777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2A532CB5" w14:textId="510BCC02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9. </w:t>
            </w:r>
            <w:r w:rsidR="005D5D1F" w:rsidRPr="00173EA9">
              <w:rPr>
                <w:rFonts w:ascii="Times New Roman" w:hAnsi="Times New Roman" w:cs="Times New Roman"/>
              </w:rPr>
              <w:t>Как разрабатывается и тестируется план реагирования на инциденты информационной безопасности в организации?</w:t>
            </w:r>
          </w:p>
          <w:p w14:paraId="49C6219F" w14:textId="1C455178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07C7CFBA" w14:textId="77777777" w:rsidTr="00173EA9">
        <w:trPr>
          <w:trHeight w:val="4385"/>
        </w:trPr>
        <w:tc>
          <w:tcPr>
            <w:tcW w:w="1559" w:type="dxa"/>
          </w:tcPr>
          <w:p w14:paraId="7AF05D95" w14:textId="00BF2B94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К-4</w:t>
            </w:r>
          </w:p>
        </w:tc>
        <w:tc>
          <w:tcPr>
            <w:tcW w:w="1843" w:type="dxa"/>
          </w:tcPr>
          <w:p w14:paraId="72430A26" w14:textId="6F7E9909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управлять инфраструктурой коллективной среды разработк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10E938BC" w14:textId="348B1BE2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Облачные и мобильные технологии</w:t>
            </w:r>
          </w:p>
        </w:tc>
        <w:tc>
          <w:tcPr>
            <w:tcW w:w="3827" w:type="dxa"/>
          </w:tcPr>
          <w:p w14:paraId="3B04AD99" w14:textId="38159374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3. Какие модели облачных вычислений существуют?</w:t>
            </w:r>
          </w:p>
          <w:p w14:paraId="3D84AB8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СaaS, PaaS и IaaS;</w:t>
            </w:r>
          </w:p>
          <w:p w14:paraId="25B48DC5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SaaS, MaaS и IaaS;</w:t>
            </w:r>
          </w:p>
          <w:p w14:paraId="1AAF757E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SaaS, PaaS и MaaS;</w:t>
            </w:r>
          </w:p>
          <w:p w14:paraId="583B1BB8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IaaS, MaaS и PaaS;</w:t>
            </w:r>
          </w:p>
          <w:p w14:paraId="6EA33D7B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077A7725" w14:textId="1447D5C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4. Что такое платформа как сервис (PaaS)?</w:t>
            </w:r>
          </w:p>
          <w:p w14:paraId="003989CE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модель облачных вычислений, которая позволяет пользователям размещать свои приложения на удаленном сервере;</w:t>
            </w:r>
          </w:p>
          <w:p w14:paraId="3A6862A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модель облачных вычислений, которая позволяет пользователям использовать готовые приложения, не устанавливая их на своем компьютере;</w:t>
            </w:r>
          </w:p>
          <w:p w14:paraId="519C7635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модель облачных вычислений, которая позволяет пользователям использовать виртуальные машины для запуска своих приложений;</w:t>
            </w:r>
          </w:p>
          <w:p w14:paraId="7A6FAE8F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модель облачных вычислений, которая позволяет пользователям разрабатывать, тестировать и развертывать свои приложения на удаленном сервере</w:t>
            </w:r>
          </w:p>
          <w:p w14:paraId="2988A5F4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7C340218" w14:textId="3E742E3A" w:rsidR="005D5D1F" w:rsidRPr="0021568B" w:rsidRDefault="005D5D1F" w:rsidP="005D5D1F">
            <w:pPr>
              <w:rPr>
                <w:rFonts w:ascii="Times New Roman" w:hAnsi="Times New Roman" w:cs="Times New Roman"/>
                <w:lang w:val="en-US"/>
              </w:rPr>
            </w:pPr>
            <w:r w:rsidRPr="0021568B">
              <w:rPr>
                <w:rFonts w:ascii="Times New Roman" w:hAnsi="Times New Roman" w:cs="Times New Roman"/>
                <w:lang w:val="en-US"/>
              </w:rPr>
              <w:t xml:space="preserve">65. </w:t>
            </w:r>
            <w:r w:rsidRPr="0021568B">
              <w:rPr>
                <w:rFonts w:ascii="Times New Roman" w:hAnsi="Times New Roman" w:cs="Times New Roman"/>
              </w:rPr>
              <w:t>Что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такое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Infrastructure as a Service (IaaS)?</w:t>
            </w:r>
          </w:p>
          <w:p w14:paraId="72414D86" w14:textId="449908B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модель облачных вычислений, которая позволяет пользователям размещать свои приложения на удаленном сервере;</w:t>
            </w:r>
          </w:p>
          <w:p w14:paraId="4E4802CB" w14:textId="5AE774A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модель облачных вычислений, которая позволяет пользователям использовать готовые приложения, не </w:t>
            </w:r>
            <w:r w:rsidRPr="0021568B">
              <w:rPr>
                <w:rFonts w:ascii="Times New Roman" w:hAnsi="Times New Roman" w:cs="Times New Roman"/>
              </w:rPr>
              <w:lastRenderedPageBreak/>
              <w:t>устанавливая их на своем компьютере;</w:t>
            </w:r>
          </w:p>
          <w:p w14:paraId="3B9FFBFD" w14:textId="140E11B2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модель облачных вычислений, которая позволяет пользователям использовать виртуальные машины для запуска своих приложений;</w:t>
            </w:r>
          </w:p>
          <w:p w14:paraId="660407BD" w14:textId="24184EA5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модель облачных вычислений, которая позволяет пользователям арендовать вычислительные ресурсы для работы с данными;</w:t>
            </w:r>
          </w:p>
          <w:p w14:paraId="08CAA6AD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4835BB43" w14:textId="036310F5" w:rsidR="005D5D1F" w:rsidRPr="0021568B" w:rsidRDefault="005D5D1F" w:rsidP="005D5D1F">
            <w:pPr>
              <w:rPr>
                <w:rFonts w:ascii="Times New Roman" w:hAnsi="Times New Roman" w:cs="Times New Roman"/>
                <w:lang w:val="en-US"/>
              </w:rPr>
            </w:pPr>
            <w:r w:rsidRPr="0021568B">
              <w:rPr>
                <w:rFonts w:ascii="Times New Roman" w:hAnsi="Times New Roman" w:cs="Times New Roman"/>
                <w:lang w:val="en-US"/>
              </w:rPr>
              <w:t xml:space="preserve">66. </w:t>
            </w:r>
            <w:r w:rsidRPr="0021568B">
              <w:rPr>
                <w:rFonts w:ascii="Times New Roman" w:hAnsi="Times New Roman" w:cs="Times New Roman"/>
              </w:rPr>
              <w:t>Что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21568B">
              <w:rPr>
                <w:rFonts w:ascii="Times New Roman" w:hAnsi="Times New Roman" w:cs="Times New Roman"/>
              </w:rPr>
              <w:t>такое</w:t>
            </w:r>
            <w:r w:rsidRPr="0021568B">
              <w:rPr>
                <w:rFonts w:ascii="Times New Roman" w:hAnsi="Times New Roman" w:cs="Times New Roman"/>
                <w:lang w:val="en-US"/>
              </w:rPr>
              <w:t xml:space="preserve"> Virtual Private Network (VPN)?</w:t>
            </w:r>
          </w:p>
          <w:p w14:paraId="505DD4C1" w14:textId="0CED97C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сервис, который позволяет пользователям создавать виртуальные машины на удаленном сервере;</w:t>
            </w:r>
          </w:p>
          <w:p w14:paraId="3AB7D1AC" w14:textId="15804F7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технология, которая позволяет пользователям создавать безопасное соединение между удаленными компьютерами через интернет;</w:t>
            </w:r>
          </w:p>
          <w:p w14:paraId="38F379FE" w14:textId="2FCD72C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протокол, который используется для обмена данными между устройствами в сети Интернет;</w:t>
            </w:r>
          </w:p>
          <w:p w14:paraId="5E32518C" w14:textId="456DC912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сервис, который позволяет пользователям хранить данные в облаке и им</w:t>
            </w:r>
            <w:r w:rsidR="00F226A6">
              <w:rPr>
                <w:sz w:val="22"/>
                <w:szCs w:val="22"/>
              </w:rPr>
              <w:t>еть к ним доступ через интернет</w:t>
            </w:r>
          </w:p>
        </w:tc>
        <w:tc>
          <w:tcPr>
            <w:tcW w:w="3260" w:type="dxa"/>
          </w:tcPr>
          <w:p w14:paraId="3952B8DD" w14:textId="77B3C362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70. </w:t>
            </w:r>
            <w:r w:rsidR="005D5D1F" w:rsidRPr="00F226A6">
              <w:rPr>
                <w:rFonts w:ascii="Times New Roman" w:hAnsi="Times New Roman" w:cs="Times New Roman"/>
              </w:rPr>
              <w:t>Облачные и мобильные технологии позволяют увеличить ________ доступа к данным и приложениям.</w:t>
            </w:r>
          </w:p>
          <w:p w14:paraId="5214F81A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358AD359" w14:textId="640446F2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71. </w:t>
            </w:r>
            <w:r w:rsidR="005D5D1F" w:rsidRPr="00F226A6">
              <w:rPr>
                <w:rFonts w:ascii="Times New Roman" w:hAnsi="Times New Roman" w:cs="Times New Roman"/>
              </w:rPr>
              <w:t>Облачные и мобильные технологии обеспечивают ________ при развертывании приложений.</w:t>
            </w:r>
          </w:p>
          <w:p w14:paraId="09CF8C2C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29DAC7BD" w14:textId="7A41268F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72. </w:t>
            </w:r>
            <w:r w:rsidR="005D5D1F" w:rsidRPr="00F226A6">
              <w:rPr>
                <w:rFonts w:ascii="Times New Roman" w:hAnsi="Times New Roman" w:cs="Times New Roman"/>
              </w:rPr>
              <w:t>Облачные и мобильные технологии позволяют интегрировать различные ________ в одном решении.</w:t>
            </w:r>
          </w:p>
          <w:p w14:paraId="5E8FABD7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492D5F4C" w14:textId="48C02CF9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73. </w:t>
            </w:r>
            <w:r w:rsidR="005D5D1F" w:rsidRPr="00F226A6">
              <w:rPr>
                <w:rFonts w:ascii="Times New Roman" w:hAnsi="Times New Roman" w:cs="Times New Roman"/>
              </w:rPr>
              <w:t>Облачные и мобильные технологии снижают зависимость от ________ аппаратного обеспечения.</w:t>
            </w:r>
          </w:p>
          <w:p w14:paraId="38CAA7B1" w14:textId="77777777" w:rsidR="00A775ED" w:rsidRPr="00F226A6" w:rsidRDefault="00A775ED" w:rsidP="00A775ED">
            <w:pPr>
              <w:rPr>
                <w:rFonts w:ascii="Times New Roman" w:hAnsi="Times New Roman" w:cs="Times New Roman"/>
              </w:rPr>
            </w:pPr>
          </w:p>
          <w:p w14:paraId="6CADC4F1" w14:textId="51901255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74. </w:t>
            </w:r>
            <w:r w:rsidR="005D5D1F" w:rsidRPr="00F226A6">
              <w:rPr>
                <w:rFonts w:ascii="Times New Roman" w:hAnsi="Times New Roman" w:cs="Times New Roman"/>
              </w:rPr>
              <w:t>Облачные и мобильные технологии предоставляют возможность масштабирования ________ ресурсов.</w:t>
            </w:r>
          </w:p>
          <w:p w14:paraId="3F3438A5" w14:textId="77777777" w:rsidR="005D5D1F" w:rsidRPr="00A775ED" w:rsidRDefault="005D5D1F" w:rsidP="00A775E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6F14AD96" w14:textId="6D8E713C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0. </w:t>
            </w:r>
            <w:r w:rsidR="005D5D1F" w:rsidRPr="00173EA9">
              <w:rPr>
                <w:rFonts w:ascii="Times New Roman" w:hAnsi="Times New Roman" w:cs="Times New Roman"/>
              </w:rPr>
              <w:t>Какие основные аспекты и принципы необходимо учитывать при проектировании и разработке приложений для облачных платформ?</w:t>
            </w:r>
          </w:p>
          <w:p w14:paraId="31231F12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03E81CC7" w14:textId="0C9AF02E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1. </w:t>
            </w:r>
            <w:r w:rsidR="005D5D1F" w:rsidRPr="00173EA9">
              <w:rPr>
                <w:rFonts w:ascii="Times New Roman" w:hAnsi="Times New Roman" w:cs="Times New Roman"/>
              </w:rPr>
              <w:t>Какие меры безопасности и протоколы необходимо реализовать для защиты данных в облачных и мобильных приложениях?</w:t>
            </w:r>
          </w:p>
          <w:p w14:paraId="2B6BCEB5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3133A17C" w14:textId="2EFCBF0C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2. </w:t>
            </w:r>
            <w:r w:rsidR="005D5D1F" w:rsidRPr="00173EA9">
              <w:rPr>
                <w:rFonts w:ascii="Times New Roman" w:hAnsi="Times New Roman" w:cs="Times New Roman"/>
              </w:rPr>
              <w:t>Какие стратегии и инструменты используются для интеграции облачных сервисов с мобильными приложениями для обеспечения синхронизации данных и функциональности?</w:t>
            </w:r>
          </w:p>
          <w:p w14:paraId="44BCEAED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20FCC15B" w14:textId="3139FAE3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3. </w:t>
            </w:r>
            <w:r w:rsidR="005D5D1F" w:rsidRPr="00173EA9">
              <w:rPr>
                <w:rFonts w:ascii="Times New Roman" w:hAnsi="Times New Roman" w:cs="Times New Roman"/>
              </w:rPr>
              <w:t>Какие методы используются для мониторинга и оценки производительности облачных приложений, и как эти данные могут быть использованы для улучшения работы приложения?</w:t>
            </w:r>
          </w:p>
          <w:p w14:paraId="135262FB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65BD86EA" w14:textId="185AB3E7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4. </w:t>
            </w:r>
            <w:r w:rsidR="005D5D1F" w:rsidRPr="00173EA9">
              <w:rPr>
                <w:rFonts w:ascii="Times New Roman" w:hAnsi="Times New Roman" w:cs="Times New Roman"/>
              </w:rPr>
              <w:t xml:space="preserve">Какие подходы и 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фреймворки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 xml:space="preserve"> рекомендуются для разработки кроссплатформенных мобильных приложений, и какие преимущества они предоставляют по сравнению с 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нативной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 xml:space="preserve"> разработкой?</w:t>
            </w:r>
          </w:p>
          <w:p w14:paraId="09F2D4F5" w14:textId="77777777" w:rsidR="005D5D1F" w:rsidRDefault="005D5D1F" w:rsidP="005D5D1F">
            <w:pPr>
              <w:pStyle w:val="a4"/>
              <w:rPr>
                <w:rFonts w:ascii="Times New Roman" w:hAnsi="Times New Roman" w:cs="Times New Roman"/>
              </w:rPr>
            </w:pPr>
          </w:p>
          <w:p w14:paraId="4BC03080" w14:textId="77E9F734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.</w:t>
            </w:r>
          </w:p>
          <w:p w14:paraId="4B6F4C1D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4EC28415" w14:textId="77777777" w:rsidTr="00173EA9">
        <w:trPr>
          <w:trHeight w:val="1831"/>
        </w:trPr>
        <w:tc>
          <w:tcPr>
            <w:tcW w:w="1559" w:type="dxa"/>
          </w:tcPr>
          <w:p w14:paraId="238ECF6C" w14:textId="1971C280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К-5</w:t>
            </w:r>
          </w:p>
        </w:tc>
        <w:tc>
          <w:tcPr>
            <w:tcW w:w="1843" w:type="dxa"/>
          </w:tcPr>
          <w:p w14:paraId="38B824B2" w14:textId="6733C66B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управлять рисками разработки программного обеспечения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0B649EED" w14:textId="38BE20FA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Программирование и конфигурирование корпоративных информационных систем</w:t>
            </w:r>
          </w:p>
        </w:tc>
        <w:tc>
          <w:tcPr>
            <w:tcW w:w="3827" w:type="dxa"/>
          </w:tcPr>
          <w:p w14:paraId="4C636D48" w14:textId="18F80F82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67. Что такое </w:t>
            </w:r>
            <w:r>
              <w:rPr>
                <w:rFonts w:ascii="Times New Roman" w:hAnsi="Times New Roman" w:cs="Times New Roman"/>
              </w:rPr>
              <w:t>«</w:t>
            </w:r>
            <w:r w:rsidRPr="0021568B">
              <w:rPr>
                <w:rFonts w:ascii="Times New Roman" w:hAnsi="Times New Roman" w:cs="Times New Roman"/>
              </w:rPr>
              <w:t>конструктор запросов</w:t>
            </w:r>
            <w:r>
              <w:rPr>
                <w:rFonts w:ascii="Times New Roman" w:hAnsi="Times New Roman" w:cs="Times New Roman"/>
              </w:rPr>
              <w:t>»</w:t>
            </w:r>
            <w:r w:rsidRPr="0021568B">
              <w:rPr>
                <w:rFonts w:ascii="Times New Roman" w:hAnsi="Times New Roman" w:cs="Times New Roman"/>
              </w:rPr>
              <w:t xml:space="preserve"> в 1С: Предприятие? </w:t>
            </w:r>
          </w:p>
          <w:p w14:paraId="1D644038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инструмент для создания запросов к базе данных </w:t>
            </w:r>
          </w:p>
          <w:p w14:paraId="2A006EC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инструмент для создания пользовательских форм </w:t>
            </w:r>
          </w:p>
          <w:p w14:paraId="6DA57D62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инструмент для создания отчетов </w:t>
            </w:r>
          </w:p>
          <w:p w14:paraId="00C81D4E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инструмент для создания бизнес-логики</w:t>
            </w:r>
          </w:p>
          <w:p w14:paraId="1818E0D3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5E45A0DE" w14:textId="267D8136" w:rsidR="005D5D1F" w:rsidRPr="0021568B" w:rsidRDefault="005D5D1F" w:rsidP="005D5D1F">
            <w:pPr>
              <w:widowControl w:val="0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68. Какой тип файлов можно </w:t>
            </w:r>
            <w:r w:rsidRPr="0021568B">
              <w:rPr>
                <w:rFonts w:ascii="Times New Roman" w:hAnsi="Times New Roman" w:cs="Times New Roman"/>
              </w:rPr>
              <w:lastRenderedPageBreak/>
              <w:t>использовать для хранения данных в корпоративной информационной системе?</w:t>
            </w:r>
          </w:p>
          <w:p w14:paraId="30393A84" w14:textId="78A60FE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только текстовые </w:t>
            </w:r>
          </w:p>
          <w:p w14:paraId="1E86B9F0" w14:textId="6A223DC4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только бинарные </w:t>
            </w:r>
          </w:p>
          <w:p w14:paraId="3197F9D0" w14:textId="5E10A2C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текстовые и бинарные </w:t>
            </w:r>
          </w:p>
          <w:p w14:paraId="7B69E92E" w14:textId="6A68C521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только графические</w:t>
            </w:r>
          </w:p>
          <w:p w14:paraId="2980CE1B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245BAF00" w14:textId="7BA8DB6D" w:rsidR="005D5D1F" w:rsidRPr="0021568B" w:rsidRDefault="005D5D1F" w:rsidP="005D5D1F">
            <w:pPr>
              <w:widowControl w:val="0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9. Какой принцип ООП гласит, что объекты класса могут принимать различные формы в зависимости от контекста?</w:t>
            </w:r>
          </w:p>
          <w:p w14:paraId="6C554CB1" w14:textId="28B23B3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принцип инкапсуляции </w:t>
            </w:r>
          </w:p>
          <w:p w14:paraId="1F6C1D43" w14:textId="173F50E2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принцип наследования </w:t>
            </w:r>
          </w:p>
          <w:p w14:paraId="11AB49AA" w14:textId="15CF001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принцип полиморфизма </w:t>
            </w:r>
          </w:p>
          <w:p w14:paraId="70179D77" w14:textId="72F97FC4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принцип абстракции</w:t>
            </w:r>
          </w:p>
          <w:p w14:paraId="5B21DD58" w14:textId="77777777" w:rsidR="005D5D1F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21EB663C" w14:textId="79EFC7CE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70. Какой оператор используется для добавления новых строк в таблицу в PostgreSQL? </w:t>
            </w:r>
          </w:p>
          <w:p w14:paraId="5EBDCD48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1) </w:t>
            </w:r>
            <w:r w:rsidRPr="0021568B">
              <w:rPr>
                <w:sz w:val="22"/>
                <w:szCs w:val="22"/>
                <w:lang w:val="en-US"/>
              </w:rPr>
              <w:t>INSERT</w:t>
            </w:r>
            <w:r w:rsidRPr="0021568B">
              <w:rPr>
                <w:sz w:val="22"/>
                <w:szCs w:val="22"/>
              </w:rPr>
              <w:t xml:space="preserve"> </w:t>
            </w:r>
          </w:p>
          <w:p w14:paraId="327939EB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2) </w:t>
            </w:r>
            <w:r w:rsidRPr="0021568B">
              <w:rPr>
                <w:sz w:val="22"/>
                <w:szCs w:val="22"/>
                <w:lang w:val="en-US"/>
              </w:rPr>
              <w:t>UPDATE</w:t>
            </w:r>
            <w:r w:rsidRPr="0021568B">
              <w:rPr>
                <w:sz w:val="22"/>
                <w:szCs w:val="22"/>
              </w:rPr>
              <w:t xml:space="preserve"> </w:t>
            </w:r>
          </w:p>
          <w:p w14:paraId="6FAFC263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3) </w:t>
            </w:r>
            <w:r w:rsidRPr="0021568B">
              <w:rPr>
                <w:sz w:val="22"/>
                <w:szCs w:val="22"/>
                <w:lang w:val="en-US"/>
              </w:rPr>
              <w:t>ADD</w:t>
            </w:r>
          </w:p>
          <w:p w14:paraId="44C13DE2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4) </w:t>
            </w:r>
            <w:r w:rsidRPr="0021568B">
              <w:rPr>
                <w:sz w:val="22"/>
                <w:szCs w:val="22"/>
                <w:lang w:val="en-US"/>
              </w:rPr>
              <w:t>PUT</w:t>
            </w:r>
          </w:p>
          <w:p w14:paraId="3D355E6C" w14:textId="77777777" w:rsidR="005D5D1F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15C73030" w14:textId="3915B5A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71. Какой оператор используется для изменения данных в таблице в PostgreSQL? </w:t>
            </w:r>
          </w:p>
          <w:p w14:paraId="15905CDC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1) </w:t>
            </w:r>
            <w:r w:rsidRPr="0021568B">
              <w:rPr>
                <w:sz w:val="22"/>
                <w:szCs w:val="22"/>
                <w:lang w:val="en-US"/>
              </w:rPr>
              <w:t>INSERT</w:t>
            </w:r>
          </w:p>
          <w:p w14:paraId="5E4718F8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2) </w:t>
            </w:r>
            <w:r w:rsidRPr="0021568B">
              <w:rPr>
                <w:sz w:val="22"/>
                <w:szCs w:val="22"/>
                <w:lang w:val="en-US"/>
              </w:rPr>
              <w:t>UPDATE</w:t>
            </w:r>
            <w:r w:rsidRPr="0021568B">
              <w:rPr>
                <w:sz w:val="22"/>
                <w:szCs w:val="22"/>
              </w:rPr>
              <w:t xml:space="preserve"> </w:t>
            </w:r>
          </w:p>
          <w:p w14:paraId="6895D302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3) </w:t>
            </w:r>
            <w:r w:rsidRPr="0021568B">
              <w:rPr>
                <w:sz w:val="22"/>
                <w:szCs w:val="22"/>
                <w:lang w:val="en-US"/>
              </w:rPr>
              <w:t>ADD</w:t>
            </w:r>
            <w:r w:rsidRPr="0021568B">
              <w:rPr>
                <w:sz w:val="22"/>
                <w:szCs w:val="22"/>
              </w:rPr>
              <w:t xml:space="preserve"> </w:t>
            </w:r>
          </w:p>
          <w:p w14:paraId="56CCE9AA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4) </w:t>
            </w:r>
            <w:r w:rsidRPr="0021568B">
              <w:rPr>
                <w:sz w:val="22"/>
                <w:szCs w:val="22"/>
                <w:lang w:val="en-US"/>
              </w:rPr>
              <w:t>MODIFY</w:t>
            </w:r>
          </w:p>
          <w:p w14:paraId="0E2CF4DB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6DBA1DB8" w14:textId="7BD73DF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72. Какие функции должен выполнять модуль управления отчетами в СКДО? </w:t>
            </w:r>
          </w:p>
          <w:p w14:paraId="18130379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 xml:space="preserve">1) создание, редактирование, удаление отчетов, формирование отчетов. </w:t>
            </w:r>
          </w:p>
          <w:p w14:paraId="2C78F487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создание, редактирование, удаление документов, формирование отчетов. </w:t>
            </w:r>
          </w:p>
          <w:p w14:paraId="3749A208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создание, редактирование, удаление пользователей, формирование отчетов. </w:t>
            </w:r>
          </w:p>
          <w:p w14:paraId="1ED9CF38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создание, редактирование, удаление ролей, формирование отчетов.</w:t>
            </w:r>
          </w:p>
          <w:p w14:paraId="24EF67AB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0F68DA2C" w14:textId="3E6EC5D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73. Какие методы защиты информации могут использоваться в СКДО? </w:t>
            </w:r>
          </w:p>
          <w:p w14:paraId="448695A9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аутентификация, авторизация, шифрование, бэкапирование. </w:t>
            </w:r>
          </w:p>
          <w:p w14:paraId="7A285FC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аутентификация, авторизация, шифрование, восстановление системы. </w:t>
            </w:r>
          </w:p>
          <w:p w14:paraId="79EEC734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аутентификация, авторизация, шифрование, архивирование. </w:t>
            </w:r>
          </w:p>
          <w:p w14:paraId="2E31B0E8" w14:textId="585D1066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аутентификация, авторизация, шифрование, компрессия.</w:t>
            </w:r>
          </w:p>
        </w:tc>
        <w:tc>
          <w:tcPr>
            <w:tcW w:w="3260" w:type="dxa"/>
          </w:tcPr>
          <w:p w14:paraId="616945B0" w14:textId="3E48915E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75. </w:t>
            </w:r>
            <w:r w:rsidR="005D5D1F" w:rsidRPr="00F226A6">
              <w:rPr>
                <w:rFonts w:ascii="Times New Roman" w:hAnsi="Times New Roman" w:cs="Times New Roman"/>
              </w:rPr>
              <w:t xml:space="preserve">В рамках дисциплины </w:t>
            </w:r>
            <w:r w:rsidRPr="00F226A6">
              <w:rPr>
                <w:rFonts w:ascii="Times New Roman" w:hAnsi="Times New Roman" w:cs="Times New Roman"/>
              </w:rPr>
              <w:t>«</w:t>
            </w:r>
            <w:r w:rsidR="005D5D1F" w:rsidRPr="00F226A6">
              <w:rPr>
                <w:rFonts w:ascii="Times New Roman" w:hAnsi="Times New Roman" w:cs="Times New Roman"/>
              </w:rPr>
              <w:t>Программирование и конфигурирование корпоративных информационных систем</w:t>
            </w:r>
            <w:r w:rsidRPr="00F226A6">
              <w:rPr>
                <w:rFonts w:ascii="Times New Roman" w:hAnsi="Times New Roman" w:cs="Times New Roman"/>
              </w:rPr>
              <w:t>»</w:t>
            </w:r>
            <w:r w:rsidR="005D5D1F" w:rsidRPr="00F226A6">
              <w:rPr>
                <w:rFonts w:ascii="Times New Roman" w:hAnsi="Times New Roman" w:cs="Times New Roman"/>
              </w:rPr>
              <w:t xml:space="preserve"> студенты изучают основы языка _________.</w:t>
            </w:r>
          </w:p>
          <w:p w14:paraId="1EA35FC2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C9D61C0" w14:textId="00FDA037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76. </w:t>
            </w:r>
            <w:r w:rsidR="005D5D1F" w:rsidRPr="00F226A6">
              <w:rPr>
                <w:rFonts w:ascii="Times New Roman" w:hAnsi="Times New Roman" w:cs="Times New Roman"/>
              </w:rPr>
              <w:t xml:space="preserve">Одной из целей дисциплины является освоение навыков разработки и настройки </w:t>
            </w:r>
            <w:r w:rsidR="005D5D1F" w:rsidRPr="00F226A6">
              <w:rPr>
                <w:rFonts w:ascii="Times New Roman" w:hAnsi="Times New Roman" w:cs="Times New Roman"/>
              </w:rPr>
              <w:lastRenderedPageBreak/>
              <w:t>_________ для корпоративных информационных систем.</w:t>
            </w:r>
          </w:p>
          <w:p w14:paraId="3CBBFF82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1345E257" w14:textId="0BBDE9B5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77. </w:t>
            </w:r>
            <w:r w:rsidR="005D5D1F" w:rsidRPr="00F226A6">
              <w:rPr>
                <w:rFonts w:ascii="Times New Roman" w:hAnsi="Times New Roman" w:cs="Times New Roman"/>
              </w:rPr>
              <w:t>Современные технологии баз данных позволяют эффективно _________ больших объемов структурированной и неструктурированной информации</w:t>
            </w:r>
          </w:p>
          <w:p w14:paraId="7B08DB59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1DD3EAEE" w14:textId="7998BCE2" w:rsidR="005D5D1F" w:rsidRPr="00C95A8E" w:rsidRDefault="00A775ED" w:rsidP="00A775ED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78. </w:t>
            </w:r>
            <w:r w:rsidR="005D5D1F" w:rsidRPr="00C95A8E">
              <w:rPr>
                <w:rFonts w:ascii="Times New Roman" w:hAnsi="Times New Roman" w:cs="Times New Roman"/>
              </w:rPr>
              <w:t>В современных технологиях баз данных широко используется _________ язык, который позволяет создавать, изменять и управлять базами данных.</w:t>
            </w:r>
          </w:p>
          <w:p w14:paraId="65E88134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23B19271" w14:textId="0F3364EB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79. </w:t>
            </w:r>
            <w:r w:rsidR="005D5D1F" w:rsidRPr="00F226A6">
              <w:rPr>
                <w:rFonts w:ascii="Times New Roman" w:hAnsi="Times New Roman" w:cs="Times New Roman"/>
              </w:rPr>
              <w:t>Одним из основных преимуществ современных технологий баз данных является возможность обеспечения _________ и доступности данных.</w:t>
            </w:r>
          </w:p>
          <w:p w14:paraId="6E4BB7C3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69D5B550" w14:textId="40134275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80. </w:t>
            </w:r>
            <w:r w:rsidR="005D5D1F" w:rsidRPr="00F226A6">
              <w:rPr>
                <w:rFonts w:ascii="Times New Roman" w:hAnsi="Times New Roman" w:cs="Times New Roman"/>
              </w:rPr>
              <w:t>В современных технологиях баз данных активно применяются _________, которые позволяют обеспечить целостность и надежность данных.</w:t>
            </w:r>
          </w:p>
          <w:p w14:paraId="4699B978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126D10A8" w14:textId="488435E4" w:rsidR="005D5D1F" w:rsidRPr="00F226A6" w:rsidRDefault="00A775ED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81. </w:t>
            </w:r>
            <w:r w:rsidR="005D5D1F" w:rsidRPr="00F226A6">
              <w:rPr>
                <w:rFonts w:ascii="Times New Roman" w:hAnsi="Times New Roman" w:cs="Times New Roman"/>
              </w:rPr>
              <w:t xml:space="preserve">Для эффективной работы с большими объемами данных в современных технологиях баз данных используются _________, позволяющие </w:t>
            </w:r>
            <w:r w:rsidR="005D5D1F" w:rsidRPr="00F226A6">
              <w:rPr>
                <w:rFonts w:ascii="Times New Roman" w:hAnsi="Times New Roman" w:cs="Times New Roman"/>
              </w:rPr>
              <w:lastRenderedPageBreak/>
              <w:t>распределить данные на несколько серверов.</w:t>
            </w:r>
          </w:p>
          <w:p w14:paraId="7D24AB42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02CB05F5" w14:textId="7A18B426" w:rsidR="005D5D1F" w:rsidRPr="00F226A6" w:rsidRDefault="003D46E8" w:rsidP="00A775ED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82. </w:t>
            </w:r>
            <w:r w:rsidR="005D5D1F" w:rsidRPr="00F226A6">
              <w:rPr>
                <w:rFonts w:ascii="Times New Roman" w:hAnsi="Times New Roman" w:cs="Times New Roman"/>
              </w:rPr>
              <w:t>При проектировании системы корпоративного документооборота необходимо учесть требования _________, такие как соответствие законодательству и стандартам безопасности.</w:t>
            </w:r>
          </w:p>
          <w:p w14:paraId="41B02899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1E124FF3" w14:textId="7AA0E9FA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83. </w:t>
            </w:r>
            <w:r w:rsidR="005D5D1F" w:rsidRPr="00F226A6">
              <w:rPr>
                <w:rFonts w:ascii="Times New Roman" w:hAnsi="Times New Roman" w:cs="Times New Roman"/>
              </w:rPr>
              <w:t>В системе корпоративного документооборота должна быть предусмотрена возможность _________, чтобы обеспечить контроль и аудит использования документов.</w:t>
            </w:r>
          </w:p>
          <w:p w14:paraId="3F91EA01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5BCB0233" w14:textId="0AB58EDF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84. </w:t>
            </w:r>
            <w:r w:rsidR="005D5D1F" w:rsidRPr="00F226A6">
              <w:rPr>
                <w:rFonts w:ascii="Times New Roman" w:hAnsi="Times New Roman" w:cs="Times New Roman"/>
              </w:rPr>
              <w:t>Одной из задач проектирования системы корпоративного документооборота является определение _________ для хранения и архивирования документов.</w:t>
            </w:r>
          </w:p>
          <w:p w14:paraId="16205691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1A5ABB3" w14:textId="75612720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85. </w:t>
            </w:r>
            <w:r w:rsidR="005D5D1F" w:rsidRPr="00F226A6">
              <w:rPr>
                <w:rFonts w:ascii="Times New Roman" w:hAnsi="Times New Roman" w:cs="Times New Roman"/>
              </w:rPr>
              <w:t>В процессе проектирования системы корпоративного документооборота необходимо учесть возможность _________ документов для удобства работы с ними.</w:t>
            </w:r>
          </w:p>
          <w:p w14:paraId="7BB8E69D" w14:textId="77777777" w:rsidR="005D5D1F" w:rsidRPr="00F226A6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F740726" w14:textId="5178B066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86. </w:t>
            </w:r>
            <w:r w:rsidR="005D5D1F" w:rsidRPr="00F226A6">
              <w:rPr>
                <w:rFonts w:ascii="Times New Roman" w:hAnsi="Times New Roman" w:cs="Times New Roman"/>
              </w:rPr>
              <w:t xml:space="preserve">Для обеспечения надежности и сохранности документов в системе корпоративного </w:t>
            </w:r>
            <w:r w:rsidR="005D5D1F" w:rsidRPr="00F226A6">
              <w:rPr>
                <w:rFonts w:ascii="Times New Roman" w:hAnsi="Times New Roman" w:cs="Times New Roman"/>
              </w:rPr>
              <w:lastRenderedPageBreak/>
              <w:t>документооборота используются _________.</w:t>
            </w:r>
          </w:p>
          <w:p w14:paraId="7FAAD875" w14:textId="77777777" w:rsidR="005D5D1F" w:rsidRPr="00F226A6" w:rsidRDefault="005D5D1F" w:rsidP="003D46E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3CC47130" w14:textId="21EDB13A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75. </w:t>
            </w:r>
            <w:r w:rsidR="005D5D1F" w:rsidRPr="00173EA9">
              <w:rPr>
                <w:rFonts w:ascii="Times New Roman" w:hAnsi="Times New Roman" w:cs="Times New Roman"/>
              </w:rPr>
              <w:t>Какие языки программирования и платформы наиболее часто используются для разработки корпоративных информационных систем и почему?</w:t>
            </w:r>
          </w:p>
          <w:p w14:paraId="58A5B196" w14:textId="77777777" w:rsidR="005D5D1F" w:rsidRPr="0021568B" w:rsidRDefault="005D5D1F" w:rsidP="00173EA9">
            <w:pPr>
              <w:rPr>
                <w:rFonts w:ascii="Times New Roman" w:hAnsi="Times New Roman" w:cs="Times New Roman"/>
              </w:rPr>
            </w:pPr>
          </w:p>
          <w:p w14:paraId="7F2E516A" w14:textId="36B4C34E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6. </w:t>
            </w:r>
            <w:r w:rsidR="005D5D1F" w:rsidRPr="00173EA9">
              <w:rPr>
                <w:rFonts w:ascii="Times New Roman" w:hAnsi="Times New Roman" w:cs="Times New Roman"/>
              </w:rPr>
              <w:t xml:space="preserve">Как методики 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Agile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 xml:space="preserve"> и 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DevOps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 xml:space="preserve"> применяются при программировании и </w:t>
            </w:r>
            <w:r w:rsidR="005D5D1F" w:rsidRPr="00173EA9">
              <w:rPr>
                <w:rFonts w:ascii="Times New Roman" w:hAnsi="Times New Roman" w:cs="Times New Roman"/>
              </w:rPr>
              <w:lastRenderedPageBreak/>
              <w:t>конфигурировании корпоративных информационных систем?</w:t>
            </w:r>
          </w:p>
          <w:p w14:paraId="49AC8D24" w14:textId="77777777" w:rsidR="003D46E8" w:rsidRDefault="003D46E8" w:rsidP="00173EA9">
            <w:pPr>
              <w:pStyle w:val="a4"/>
              <w:rPr>
                <w:rFonts w:ascii="Times New Roman" w:hAnsi="Times New Roman" w:cs="Times New Roman"/>
              </w:rPr>
            </w:pPr>
          </w:p>
          <w:p w14:paraId="1CCAB762" w14:textId="4FB55AE1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7. </w:t>
            </w:r>
            <w:r w:rsidR="005D5D1F" w:rsidRPr="00173EA9">
              <w:rPr>
                <w:rFonts w:ascii="Times New Roman" w:hAnsi="Times New Roman" w:cs="Times New Roman"/>
              </w:rPr>
              <w:t>Какие стратегии и инструменты используются для интеграции корпоративных информационных систем с другими системами и платформами?</w:t>
            </w:r>
          </w:p>
          <w:p w14:paraId="2E88EB76" w14:textId="77777777" w:rsidR="005D5D1F" w:rsidRPr="0021568B" w:rsidRDefault="005D5D1F" w:rsidP="00173EA9">
            <w:pPr>
              <w:rPr>
                <w:rFonts w:ascii="Times New Roman" w:hAnsi="Times New Roman" w:cs="Times New Roman"/>
              </w:rPr>
            </w:pPr>
          </w:p>
          <w:p w14:paraId="35E31495" w14:textId="7B6C57E1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8. </w:t>
            </w:r>
            <w:r w:rsidR="005D5D1F" w:rsidRPr="00173EA9">
              <w:rPr>
                <w:rFonts w:ascii="Times New Roman" w:hAnsi="Times New Roman" w:cs="Times New Roman"/>
              </w:rPr>
              <w:t>Какие общие уязвимости существуют в корпоративных информационных системах и какие практики программирования могут минимизировать эти риски?</w:t>
            </w:r>
          </w:p>
          <w:p w14:paraId="6D9D8865" w14:textId="77777777" w:rsidR="005D5D1F" w:rsidRPr="0021568B" w:rsidRDefault="005D5D1F" w:rsidP="00173EA9">
            <w:pPr>
              <w:rPr>
                <w:rFonts w:ascii="Times New Roman" w:hAnsi="Times New Roman" w:cs="Times New Roman"/>
              </w:rPr>
            </w:pPr>
          </w:p>
          <w:p w14:paraId="6B33060C" w14:textId="06745365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9. </w:t>
            </w:r>
            <w:r w:rsidR="005D5D1F" w:rsidRPr="00173EA9">
              <w:rPr>
                <w:rFonts w:ascii="Times New Roman" w:hAnsi="Times New Roman" w:cs="Times New Roman"/>
              </w:rPr>
              <w:t>Как важен пользовательский интерфейс и опыт пользователя (UX) при программировании корпоративных информационных систем?</w:t>
            </w:r>
          </w:p>
          <w:p w14:paraId="74BCA544" w14:textId="77777777" w:rsidR="005D5D1F" w:rsidRPr="0021568B" w:rsidRDefault="005D5D1F" w:rsidP="00173EA9">
            <w:pPr>
              <w:rPr>
                <w:rFonts w:ascii="Times New Roman" w:hAnsi="Times New Roman" w:cs="Times New Roman"/>
              </w:rPr>
            </w:pPr>
          </w:p>
          <w:p w14:paraId="444E5C5C" w14:textId="37AFF886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0. </w:t>
            </w:r>
            <w:r w:rsidR="005D5D1F" w:rsidRPr="00173EA9">
              <w:rPr>
                <w:rFonts w:ascii="Times New Roman" w:hAnsi="Times New Roman" w:cs="Times New Roman"/>
              </w:rPr>
              <w:t>Какие подходы и инструменты используются для тестирования и отладки корпоративных информационных систем?</w:t>
            </w:r>
          </w:p>
          <w:p w14:paraId="7557086D" w14:textId="77777777" w:rsidR="005D5D1F" w:rsidRDefault="005D5D1F" w:rsidP="00173EA9">
            <w:pPr>
              <w:pStyle w:val="a4"/>
              <w:rPr>
                <w:rFonts w:ascii="Times New Roman" w:hAnsi="Times New Roman" w:cs="Times New Roman"/>
              </w:rPr>
            </w:pPr>
          </w:p>
          <w:p w14:paraId="00F7F906" w14:textId="77777777" w:rsidR="005D5D1F" w:rsidRPr="0021568B" w:rsidRDefault="005D5D1F" w:rsidP="00173EA9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07AD4FB8" w14:textId="74DDF44F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1. </w:t>
            </w:r>
            <w:r w:rsidR="005D5D1F" w:rsidRPr="00173EA9">
              <w:rPr>
                <w:rFonts w:ascii="Times New Roman" w:hAnsi="Times New Roman" w:cs="Times New Roman"/>
              </w:rPr>
              <w:t>Как программирование и конфигурирование влияют на масштабируемость и производительность корпоративных информационных систем?</w:t>
            </w:r>
          </w:p>
          <w:p w14:paraId="2A5437EB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5FE0E3C2" w14:textId="4A462981" w:rsidR="005D5D1F" w:rsidRPr="00173EA9" w:rsidRDefault="00173EA9" w:rsidP="00173EA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82. </w:t>
            </w:r>
            <w:r w:rsidR="005D5D1F" w:rsidRPr="00173EA9">
              <w:rPr>
                <w:rFonts w:ascii="Times New Roman" w:hAnsi="Times New Roman" w:cs="Times New Roman"/>
              </w:rPr>
              <w:t>Как поддерживается актуальность и проводятся обновления корпоративных информационных систем, и какие вызовы связаны с этим процессом?</w:t>
            </w:r>
          </w:p>
          <w:p w14:paraId="2789ABD9" w14:textId="77777777" w:rsidR="005D5D1F" w:rsidRDefault="005D5D1F" w:rsidP="005D5D1F">
            <w:pPr>
              <w:pStyle w:val="a4"/>
              <w:rPr>
                <w:rFonts w:ascii="Times New Roman" w:hAnsi="Times New Roman" w:cs="Times New Roman"/>
              </w:rPr>
            </w:pPr>
          </w:p>
          <w:p w14:paraId="435C80B5" w14:textId="271171E6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46377186" w14:textId="77777777" w:rsidTr="00173EA9">
        <w:trPr>
          <w:trHeight w:val="839"/>
        </w:trPr>
        <w:tc>
          <w:tcPr>
            <w:tcW w:w="1559" w:type="dxa"/>
          </w:tcPr>
          <w:p w14:paraId="5A26A922" w14:textId="79E5476E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К-6</w:t>
            </w:r>
          </w:p>
        </w:tc>
        <w:tc>
          <w:tcPr>
            <w:tcW w:w="1843" w:type="dxa"/>
          </w:tcPr>
          <w:p w14:paraId="183354B9" w14:textId="6E7271EB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осуществлять экспертную поддержку разработки архитектуры ИС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14:paraId="111FAF35" w14:textId="379FD1DC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Современные технологии баз данных;</w:t>
            </w:r>
          </w:p>
          <w:p w14:paraId="491D45D6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2427F98F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38245CCB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72EB6331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55D611A1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15F39448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6D8D80B3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5BB5848F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0E6097B4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1ECFFD0E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266DA9A1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2B3B6571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05B61F15" w14:textId="77777777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</w:p>
          <w:p w14:paraId="0445E8BF" w14:textId="1377F3C2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Проектирование системы корпоративного документооборота;</w:t>
            </w:r>
          </w:p>
        </w:tc>
        <w:tc>
          <w:tcPr>
            <w:tcW w:w="3827" w:type="dxa"/>
          </w:tcPr>
          <w:p w14:paraId="02DAA759" w14:textId="1CDD67A4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74. Какой тип данных следует использовать для хранения даты и времени в MS SQL Server? </w:t>
            </w:r>
          </w:p>
          <w:p w14:paraId="1952A5AD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</w:t>
            </w:r>
            <w:r w:rsidRPr="0021568B">
              <w:rPr>
                <w:rFonts w:ascii="Times New Roman" w:hAnsi="Times New Roman" w:cs="Times New Roman"/>
                <w:lang w:val="en-US"/>
              </w:rPr>
              <w:t>DATETIME</w:t>
            </w:r>
          </w:p>
          <w:p w14:paraId="12AA9500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</w:t>
            </w:r>
            <w:r w:rsidRPr="0021568B">
              <w:rPr>
                <w:rFonts w:ascii="Times New Roman" w:hAnsi="Times New Roman" w:cs="Times New Roman"/>
                <w:lang w:val="en-US"/>
              </w:rPr>
              <w:t>VARCHAR</w:t>
            </w:r>
            <w:r w:rsidRPr="0021568B">
              <w:rPr>
                <w:rFonts w:ascii="Times New Roman" w:hAnsi="Times New Roman" w:cs="Times New Roman"/>
              </w:rPr>
              <w:t xml:space="preserve"> </w:t>
            </w:r>
          </w:p>
          <w:p w14:paraId="3522DF7E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</w:t>
            </w:r>
            <w:r w:rsidRPr="0021568B">
              <w:rPr>
                <w:rFonts w:ascii="Times New Roman" w:hAnsi="Times New Roman" w:cs="Times New Roman"/>
                <w:lang w:val="en-US"/>
              </w:rPr>
              <w:t>INT</w:t>
            </w:r>
            <w:r w:rsidRPr="0021568B">
              <w:rPr>
                <w:rFonts w:ascii="Times New Roman" w:hAnsi="Times New Roman" w:cs="Times New Roman"/>
              </w:rPr>
              <w:t xml:space="preserve"> </w:t>
            </w:r>
          </w:p>
          <w:p w14:paraId="2CD5D800" w14:textId="15E4AAFC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4) </w:t>
            </w:r>
            <w:r w:rsidRPr="0021568B">
              <w:rPr>
                <w:sz w:val="22"/>
                <w:szCs w:val="22"/>
                <w:lang w:val="en-US"/>
              </w:rPr>
              <w:t>DECIMAL</w:t>
            </w:r>
          </w:p>
          <w:p w14:paraId="4F964ADC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7D324E88" w14:textId="7BF5875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75. Какое ключевое слово используется для выборки данных из таблицы в MS SQL Server? </w:t>
            </w:r>
          </w:p>
          <w:p w14:paraId="76866051" w14:textId="1556DF91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</w:t>
            </w:r>
            <w:r w:rsidRPr="0021568B">
              <w:rPr>
                <w:rFonts w:ascii="Times New Roman" w:hAnsi="Times New Roman" w:cs="Times New Roman"/>
                <w:lang w:val="en-US"/>
              </w:rPr>
              <w:t>SELECT</w:t>
            </w:r>
            <w:r w:rsidRPr="0021568B">
              <w:rPr>
                <w:rFonts w:ascii="Times New Roman" w:hAnsi="Times New Roman" w:cs="Times New Roman"/>
              </w:rPr>
              <w:t xml:space="preserve"> </w:t>
            </w:r>
          </w:p>
          <w:p w14:paraId="1C2A01E8" w14:textId="40CB7CF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</w:t>
            </w:r>
            <w:r w:rsidRPr="0021568B">
              <w:rPr>
                <w:rFonts w:ascii="Times New Roman" w:hAnsi="Times New Roman" w:cs="Times New Roman"/>
                <w:lang w:val="en-US"/>
              </w:rPr>
              <w:t>NSERT</w:t>
            </w:r>
            <w:r w:rsidRPr="0021568B">
              <w:rPr>
                <w:rFonts w:ascii="Times New Roman" w:hAnsi="Times New Roman" w:cs="Times New Roman"/>
              </w:rPr>
              <w:t xml:space="preserve"> </w:t>
            </w:r>
          </w:p>
          <w:p w14:paraId="1297EC2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</w:t>
            </w:r>
            <w:r w:rsidRPr="0021568B">
              <w:rPr>
                <w:rFonts w:ascii="Times New Roman" w:hAnsi="Times New Roman" w:cs="Times New Roman"/>
                <w:lang w:val="en-US"/>
              </w:rPr>
              <w:t>PDATE</w:t>
            </w:r>
            <w:r w:rsidRPr="0021568B">
              <w:rPr>
                <w:rFonts w:ascii="Times New Roman" w:hAnsi="Times New Roman" w:cs="Times New Roman"/>
              </w:rPr>
              <w:t xml:space="preserve"> </w:t>
            </w:r>
          </w:p>
          <w:p w14:paraId="7E451200" w14:textId="5986E268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4) </w:t>
            </w:r>
            <w:r w:rsidRPr="0021568B">
              <w:rPr>
                <w:sz w:val="22"/>
                <w:szCs w:val="22"/>
                <w:lang w:val="en-US"/>
              </w:rPr>
              <w:t>DELETE</w:t>
            </w:r>
          </w:p>
          <w:p w14:paraId="4F496264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53163DA1" w14:textId="3090CCA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76. Какие возможности предоставляет модуль </w:t>
            </w:r>
            <w:r>
              <w:rPr>
                <w:rFonts w:ascii="Times New Roman" w:hAnsi="Times New Roman" w:cs="Times New Roman"/>
              </w:rPr>
              <w:t>«</w:t>
            </w:r>
            <w:r w:rsidRPr="0021568B">
              <w:rPr>
                <w:rFonts w:ascii="Times New Roman" w:hAnsi="Times New Roman" w:cs="Times New Roman"/>
              </w:rPr>
              <w:t>Управление процессами</w:t>
            </w:r>
            <w:r>
              <w:rPr>
                <w:rFonts w:ascii="Times New Roman" w:hAnsi="Times New Roman" w:cs="Times New Roman"/>
              </w:rPr>
              <w:t>»</w:t>
            </w:r>
            <w:r w:rsidRPr="0021568B">
              <w:rPr>
                <w:rFonts w:ascii="Times New Roman" w:hAnsi="Times New Roman" w:cs="Times New Roman"/>
              </w:rPr>
              <w:t xml:space="preserve"> в системе корпоративного документооборота 1С Предприятие? </w:t>
            </w:r>
          </w:p>
          <w:p w14:paraId="174719AA" w14:textId="2738EFD6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создание бизнес-процессов и их автоматизация; </w:t>
            </w:r>
          </w:p>
          <w:p w14:paraId="1DB04FDF" w14:textId="4713531E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управление жизненным циклом документов; </w:t>
            </w:r>
          </w:p>
          <w:p w14:paraId="0FF4F1EF" w14:textId="00EE1EE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распределение задач между сотрудниками; </w:t>
            </w:r>
          </w:p>
          <w:p w14:paraId="6EBCEE57" w14:textId="3F895D64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все перечисленное.</w:t>
            </w:r>
          </w:p>
          <w:p w14:paraId="565DA207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32F73AB6" w14:textId="43633E3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77. Каким образом в системе корпоративного документооборота </w:t>
            </w:r>
            <w:r w:rsidRPr="0021568B">
              <w:rPr>
                <w:rFonts w:ascii="Times New Roman" w:hAnsi="Times New Roman" w:cs="Times New Roman"/>
              </w:rPr>
              <w:lastRenderedPageBreak/>
              <w:t xml:space="preserve">1С Предприятие обеспечивается безопасность документов? </w:t>
            </w:r>
          </w:p>
          <w:p w14:paraId="51941F73" w14:textId="155A6A0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через установку пароля на каждый документ; </w:t>
            </w:r>
          </w:p>
          <w:p w14:paraId="3A87559F" w14:textId="1D0C20E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через шифрование данных при передаче и хранении; </w:t>
            </w:r>
          </w:p>
          <w:p w14:paraId="74EC7C3E" w14:textId="48AD94C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через использование цифровой подписи; </w:t>
            </w:r>
          </w:p>
          <w:p w14:paraId="08FE88F5" w14:textId="719C1A8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) все перечисленное.</w:t>
            </w:r>
          </w:p>
        </w:tc>
        <w:tc>
          <w:tcPr>
            <w:tcW w:w="3260" w:type="dxa"/>
          </w:tcPr>
          <w:p w14:paraId="21432F39" w14:textId="7BAF7B36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87. </w:t>
            </w:r>
            <w:r w:rsidR="005D5D1F" w:rsidRPr="00F226A6">
              <w:rPr>
                <w:rFonts w:ascii="Times New Roman" w:hAnsi="Times New Roman" w:cs="Times New Roman"/>
              </w:rPr>
              <w:t>Бизнес аналитика в практике предприятия осуществляет анализ ________ и требований для определения целей и задач предприятия.</w:t>
            </w:r>
          </w:p>
          <w:p w14:paraId="19062FF2" w14:textId="77777777" w:rsidR="003D46E8" w:rsidRPr="00F226A6" w:rsidRDefault="003D46E8" w:rsidP="003D46E8">
            <w:pPr>
              <w:rPr>
                <w:rFonts w:ascii="Times New Roman" w:hAnsi="Times New Roman" w:cs="Times New Roman"/>
              </w:rPr>
            </w:pPr>
          </w:p>
          <w:p w14:paraId="29775F45" w14:textId="1D6A1063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88. </w:t>
            </w:r>
            <w:r w:rsidR="005D5D1F" w:rsidRPr="00F226A6">
              <w:rPr>
                <w:rFonts w:ascii="Times New Roman" w:hAnsi="Times New Roman" w:cs="Times New Roman"/>
              </w:rPr>
              <w:t>Одной из основных задач бизнес-аналитики в практике предприятия является определение ________ и улучшение их эффективности.</w:t>
            </w:r>
          </w:p>
          <w:p w14:paraId="1BD5928D" w14:textId="77777777" w:rsidR="00F226A6" w:rsidRPr="00F226A6" w:rsidRDefault="00F226A6" w:rsidP="003D46E8">
            <w:pPr>
              <w:rPr>
                <w:rFonts w:ascii="Times New Roman" w:hAnsi="Times New Roman" w:cs="Times New Roman"/>
              </w:rPr>
            </w:pPr>
          </w:p>
          <w:p w14:paraId="638EB16E" w14:textId="400F585E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89. </w:t>
            </w:r>
            <w:r w:rsidR="005D5D1F" w:rsidRPr="00F226A6">
              <w:rPr>
                <w:rFonts w:ascii="Times New Roman" w:hAnsi="Times New Roman" w:cs="Times New Roman"/>
              </w:rPr>
              <w:t>В рамках бизнес-аналитики в практике предприятия проводится оценка текущей ________ и выявление проблемных областей.</w:t>
            </w:r>
          </w:p>
          <w:p w14:paraId="2EA89A66" w14:textId="77777777" w:rsidR="003D46E8" w:rsidRPr="00F226A6" w:rsidRDefault="003D46E8" w:rsidP="003D46E8">
            <w:pPr>
              <w:rPr>
                <w:rFonts w:ascii="Times New Roman" w:hAnsi="Times New Roman" w:cs="Times New Roman"/>
              </w:rPr>
            </w:pPr>
          </w:p>
          <w:p w14:paraId="7439C138" w14:textId="15380B3B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90. </w:t>
            </w:r>
            <w:r w:rsidR="005D5D1F" w:rsidRPr="00F226A6">
              <w:rPr>
                <w:rFonts w:ascii="Times New Roman" w:hAnsi="Times New Roman" w:cs="Times New Roman"/>
              </w:rPr>
              <w:t>Бизнес аналитика в практике предприятия выполняет сбор и анализ ________ для принятия обоснованных бизнес-решений.</w:t>
            </w:r>
          </w:p>
          <w:p w14:paraId="48FFB0AE" w14:textId="77777777" w:rsidR="00F226A6" w:rsidRDefault="00F226A6" w:rsidP="003D46E8">
            <w:pPr>
              <w:rPr>
                <w:rFonts w:ascii="Times New Roman" w:hAnsi="Times New Roman" w:cs="Times New Roman"/>
              </w:rPr>
            </w:pPr>
          </w:p>
          <w:p w14:paraId="66B66FA3" w14:textId="32966C1D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91. </w:t>
            </w:r>
            <w:r w:rsidR="005D5D1F" w:rsidRPr="00F226A6">
              <w:rPr>
                <w:rFonts w:ascii="Times New Roman" w:hAnsi="Times New Roman" w:cs="Times New Roman"/>
              </w:rPr>
              <w:t>Для эффективной бизнес-аналитики в практике предприятия необходимо использование различных ________ анализа данных.</w:t>
            </w:r>
          </w:p>
          <w:p w14:paraId="017E6EC9" w14:textId="77777777" w:rsidR="005D5D1F" w:rsidRPr="00F226A6" w:rsidRDefault="005D5D1F" w:rsidP="003D46E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14:paraId="31C5B7AC" w14:textId="13C40559" w:rsidR="005D5D1F" w:rsidRPr="00173EA9" w:rsidRDefault="00173EA9" w:rsidP="00173EA9">
            <w:pPr>
              <w:ind w:left="34" w:hanging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3. </w:t>
            </w:r>
            <w:r w:rsidR="005D5D1F" w:rsidRPr="00173EA9">
              <w:rPr>
                <w:rFonts w:ascii="Times New Roman" w:hAnsi="Times New Roman" w:cs="Times New Roman"/>
              </w:rPr>
              <w:t xml:space="preserve">В чем заключаются ключевые особенности и преимущества 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NoSQL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 xml:space="preserve"> баз данных по сравнению с традиционными реляционными базами данных?</w:t>
            </w:r>
          </w:p>
          <w:p w14:paraId="52591C80" w14:textId="77777777" w:rsidR="005D5D1F" w:rsidRPr="0021568B" w:rsidRDefault="005D5D1F" w:rsidP="00173EA9">
            <w:pPr>
              <w:pStyle w:val="a4"/>
              <w:ind w:left="34" w:hanging="34"/>
              <w:rPr>
                <w:rFonts w:ascii="Times New Roman" w:hAnsi="Times New Roman" w:cs="Times New Roman"/>
              </w:rPr>
            </w:pPr>
          </w:p>
          <w:p w14:paraId="7820E9BC" w14:textId="620DE871" w:rsidR="005D5D1F" w:rsidRPr="00173EA9" w:rsidRDefault="00173EA9" w:rsidP="00173EA9">
            <w:pPr>
              <w:ind w:left="34" w:hanging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4. </w:t>
            </w:r>
            <w:r w:rsidR="005D5D1F" w:rsidRPr="00173EA9">
              <w:rPr>
                <w:rFonts w:ascii="Times New Roman" w:hAnsi="Times New Roman" w:cs="Times New Roman"/>
              </w:rPr>
              <w:t xml:space="preserve">Какие технологии 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Big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5D5D1F" w:rsidRPr="00173EA9">
              <w:rPr>
                <w:rFonts w:ascii="Times New Roman" w:hAnsi="Times New Roman" w:cs="Times New Roman"/>
              </w:rPr>
              <w:t>Data</w:t>
            </w:r>
            <w:proofErr w:type="spellEnd"/>
            <w:r w:rsidR="005D5D1F" w:rsidRPr="00173EA9">
              <w:rPr>
                <w:rFonts w:ascii="Times New Roman" w:hAnsi="Times New Roman" w:cs="Times New Roman"/>
              </w:rPr>
              <w:t xml:space="preserve"> наиболее востребованы в современной обработке и анализе больших объемов данных и почему?</w:t>
            </w:r>
          </w:p>
          <w:p w14:paraId="3E0843D7" w14:textId="77777777" w:rsidR="005D5D1F" w:rsidRPr="00F226A6" w:rsidRDefault="005D5D1F" w:rsidP="00F226A6">
            <w:pPr>
              <w:rPr>
                <w:rFonts w:ascii="Times New Roman" w:hAnsi="Times New Roman" w:cs="Times New Roman"/>
              </w:rPr>
            </w:pPr>
          </w:p>
          <w:p w14:paraId="14AF8E59" w14:textId="4A9B3155" w:rsidR="005D5D1F" w:rsidRPr="00173EA9" w:rsidRDefault="00173EA9" w:rsidP="00173EA9">
            <w:pPr>
              <w:ind w:left="34" w:hanging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5. </w:t>
            </w:r>
            <w:r w:rsidR="005D5D1F" w:rsidRPr="00173EA9">
              <w:rPr>
                <w:rFonts w:ascii="Times New Roman" w:hAnsi="Times New Roman" w:cs="Times New Roman"/>
              </w:rPr>
              <w:t>Какие современные технологии и подходы используются для обеспечения безопасности данных в базах данных?</w:t>
            </w:r>
          </w:p>
          <w:p w14:paraId="60D36F20" w14:textId="77777777" w:rsidR="005D5D1F" w:rsidRPr="00173EA9" w:rsidRDefault="005D5D1F" w:rsidP="00173EA9">
            <w:pPr>
              <w:rPr>
                <w:rFonts w:ascii="Times New Roman" w:hAnsi="Times New Roman" w:cs="Times New Roman"/>
              </w:rPr>
            </w:pPr>
          </w:p>
          <w:p w14:paraId="70703827" w14:textId="05845B49" w:rsidR="005D5D1F" w:rsidRPr="00173EA9" w:rsidRDefault="00173EA9" w:rsidP="00173EA9">
            <w:pPr>
              <w:ind w:left="34" w:hanging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6. </w:t>
            </w:r>
            <w:r w:rsidR="005D5D1F" w:rsidRPr="00173EA9">
              <w:rPr>
                <w:rFonts w:ascii="Times New Roman" w:hAnsi="Times New Roman" w:cs="Times New Roman"/>
              </w:rPr>
              <w:t>Какие методы и практики используются для оптимизации производительности запросов в современных базах данных?</w:t>
            </w:r>
          </w:p>
          <w:p w14:paraId="1A9268C9" w14:textId="77777777" w:rsidR="005D5D1F" w:rsidRPr="00173EA9" w:rsidRDefault="005D5D1F" w:rsidP="00173EA9">
            <w:pPr>
              <w:rPr>
                <w:rFonts w:ascii="Times New Roman" w:hAnsi="Times New Roman" w:cs="Times New Roman"/>
              </w:rPr>
            </w:pPr>
          </w:p>
          <w:p w14:paraId="20AE287C" w14:textId="52A071F6" w:rsidR="005D5D1F" w:rsidRPr="00173EA9" w:rsidRDefault="00173EA9" w:rsidP="00173EA9">
            <w:pPr>
              <w:ind w:left="34" w:hanging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7. </w:t>
            </w:r>
            <w:r w:rsidR="005D5D1F" w:rsidRPr="00173EA9">
              <w:rPr>
                <w:rFonts w:ascii="Times New Roman" w:hAnsi="Times New Roman" w:cs="Times New Roman"/>
              </w:rPr>
              <w:t>Как реализуется масштабирование в больших базах данных и какие вызовы с этим связаны?</w:t>
            </w:r>
          </w:p>
          <w:p w14:paraId="7C59AF4D" w14:textId="77777777" w:rsidR="005D5D1F" w:rsidRPr="00173EA9" w:rsidRDefault="005D5D1F" w:rsidP="00173EA9">
            <w:pPr>
              <w:rPr>
                <w:rFonts w:ascii="Times New Roman" w:hAnsi="Times New Roman" w:cs="Times New Roman"/>
              </w:rPr>
            </w:pPr>
          </w:p>
          <w:p w14:paraId="178BC4B5" w14:textId="4EDAF1DD" w:rsidR="005D5D1F" w:rsidRPr="00173EA9" w:rsidRDefault="00173EA9" w:rsidP="00173EA9">
            <w:pPr>
              <w:ind w:left="34" w:hanging="3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8. </w:t>
            </w:r>
            <w:r w:rsidR="005D5D1F" w:rsidRPr="00173EA9">
              <w:rPr>
                <w:rFonts w:ascii="Times New Roman" w:hAnsi="Times New Roman" w:cs="Times New Roman"/>
              </w:rPr>
              <w:t xml:space="preserve">Какие преимущества предоставляют облачные </w:t>
            </w:r>
            <w:r w:rsidR="005D5D1F" w:rsidRPr="00173EA9">
              <w:rPr>
                <w:rFonts w:ascii="Times New Roman" w:hAnsi="Times New Roman" w:cs="Times New Roman"/>
              </w:rPr>
              <w:lastRenderedPageBreak/>
              <w:t>системы управления базами данных и какие факторы нужно учитывать при их выборе?</w:t>
            </w:r>
          </w:p>
          <w:p w14:paraId="22D2AA1E" w14:textId="77777777" w:rsidR="005D5D1F" w:rsidRDefault="005D5D1F" w:rsidP="00173EA9">
            <w:pPr>
              <w:pStyle w:val="a4"/>
              <w:ind w:left="34" w:hanging="34"/>
              <w:rPr>
                <w:rFonts w:ascii="Times New Roman" w:hAnsi="Times New Roman" w:cs="Times New Roman"/>
              </w:rPr>
            </w:pPr>
          </w:p>
          <w:p w14:paraId="22FAB591" w14:textId="06D5004B" w:rsidR="005D5D1F" w:rsidRPr="00173EA9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  <w:r w:rsidRPr="00173EA9">
              <w:rPr>
                <w:rFonts w:ascii="Times New Roman" w:hAnsi="Times New Roman" w:cs="Times New Roman"/>
              </w:rPr>
              <w:t>89.   Как искусственный интеллект и машинное обучение применяются в современных системах управления базами данных?</w:t>
            </w:r>
          </w:p>
          <w:p w14:paraId="2C2024EE" w14:textId="77777777" w:rsidR="005D5D1F" w:rsidRPr="0021568B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</w:p>
          <w:p w14:paraId="30418D41" w14:textId="3478E3FC" w:rsidR="005D5D1F" w:rsidRPr="00173EA9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  <w:r w:rsidRPr="00173EA9">
              <w:rPr>
                <w:rFonts w:ascii="Times New Roman" w:hAnsi="Times New Roman" w:cs="Times New Roman"/>
              </w:rPr>
              <w:t>90.   Какие существуют новые тренды и инновации в области технологий баз данных, которые могут изменить подходы к хранению и анализу данных?</w:t>
            </w:r>
          </w:p>
          <w:p w14:paraId="1E6E1D42" w14:textId="77777777" w:rsidR="005D5D1F" w:rsidRPr="0021568B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</w:p>
          <w:p w14:paraId="03224D70" w14:textId="1CCF10DE" w:rsidR="005D5D1F" w:rsidRPr="00173EA9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  <w:r w:rsidRPr="00173EA9">
              <w:rPr>
                <w:rFonts w:ascii="Times New Roman" w:hAnsi="Times New Roman" w:cs="Times New Roman"/>
              </w:rPr>
              <w:t>91.   Какие принципы должны лежать в основе проектирования системы корпоративного документооборота, чтобы она была удобной в использовании и масштабируемой?</w:t>
            </w:r>
          </w:p>
          <w:p w14:paraId="51C0AB78" w14:textId="560163A1" w:rsidR="005D5D1F" w:rsidRPr="0021568B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</w:p>
          <w:p w14:paraId="4A4967E6" w14:textId="4EC6D1B7" w:rsidR="005D5D1F" w:rsidRPr="00173EA9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  <w:r w:rsidRPr="00173EA9">
              <w:rPr>
                <w:rFonts w:ascii="Times New Roman" w:hAnsi="Times New Roman" w:cs="Times New Roman"/>
              </w:rPr>
              <w:t>92.</w:t>
            </w:r>
            <w:r w:rsidRPr="00173EA9"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  </w:t>
            </w:r>
            <w:r w:rsidRPr="00173EA9">
              <w:rPr>
                <w:rFonts w:ascii="Times New Roman" w:hAnsi="Times New Roman" w:cs="Times New Roman"/>
              </w:rPr>
              <w:t>Какие аспекты необходимо учитывать при интеграции системы корпоративного документооборота с существующей ИТ-инфраструктурой организации?</w:t>
            </w:r>
          </w:p>
          <w:p w14:paraId="53767F3B" w14:textId="7D23AED4" w:rsidR="005D5D1F" w:rsidRPr="0021568B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</w:p>
          <w:p w14:paraId="742100A4" w14:textId="3C6834BE" w:rsidR="005D5D1F" w:rsidRPr="00173EA9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  <w:r w:rsidRPr="00173EA9">
              <w:rPr>
                <w:rFonts w:ascii="Times New Roman" w:hAnsi="Times New Roman" w:cs="Times New Roman"/>
              </w:rPr>
              <w:t>93.</w:t>
            </w:r>
            <w:r w:rsidRPr="00173EA9"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  </w:t>
            </w:r>
            <w:r w:rsidRPr="00173EA9">
              <w:rPr>
                <w:rFonts w:ascii="Times New Roman" w:hAnsi="Times New Roman" w:cs="Times New Roman"/>
              </w:rPr>
              <w:t xml:space="preserve">Какие меры безопасности необходимо предусмотреть для обеспечения защиты информации и контроля доступа в системе </w:t>
            </w:r>
            <w:r w:rsidRPr="00173EA9">
              <w:rPr>
                <w:rFonts w:ascii="Times New Roman" w:hAnsi="Times New Roman" w:cs="Times New Roman"/>
              </w:rPr>
              <w:lastRenderedPageBreak/>
              <w:t>корпоративного документооборота?</w:t>
            </w:r>
          </w:p>
          <w:p w14:paraId="206F242B" w14:textId="31229A60" w:rsidR="005D5D1F" w:rsidRPr="0021568B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</w:p>
          <w:p w14:paraId="742D80EC" w14:textId="04BC4002" w:rsidR="005D5D1F" w:rsidRPr="00173EA9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  <w:r w:rsidRPr="00173EA9">
              <w:rPr>
                <w:rFonts w:ascii="Times New Roman" w:hAnsi="Times New Roman" w:cs="Times New Roman"/>
              </w:rPr>
              <w:t>94.</w:t>
            </w:r>
            <w:r w:rsidRPr="00173EA9"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  </w:t>
            </w:r>
            <w:r w:rsidRPr="00173EA9">
              <w:rPr>
                <w:rFonts w:ascii="Times New Roman" w:hAnsi="Times New Roman" w:cs="Times New Roman"/>
              </w:rPr>
              <w:t>Как система документооборота может управлять жизненным циклом документов, от их создания до архивирования или уничтожения?</w:t>
            </w:r>
          </w:p>
          <w:p w14:paraId="64669F5B" w14:textId="10B7CA75" w:rsidR="005D5D1F" w:rsidRPr="0021568B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</w:p>
          <w:p w14:paraId="23073C90" w14:textId="4F8E400E" w:rsidR="005D5D1F" w:rsidRPr="00173EA9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  <w:r w:rsidRPr="00173EA9">
              <w:rPr>
                <w:rFonts w:ascii="Times New Roman" w:hAnsi="Times New Roman" w:cs="Times New Roman"/>
              </w:rPr>
              <w:t>95.</w:t>
            </w:r>
            <w:r w:rsidRPr="00173EA9"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  </w:t>
            </w:r>
            <w:r w:rsidRPr="00173EA9">
              <w:rPr>
                <w:rFonts w:ascii="Times New Roman" w:hAnsi="Times New Roman" w:cs="Times New Roman"/>
              </w:rPr>
              <w:t>Какие решения и технологии могут быть применены для обеспечения мобильного и удаленного доступа к системе корпоративного документооборота?</w:t>
            </w:r>
          </w:p>
          <w:p w14:paraId="234719A4" w14:textId="67AB33C8" w:rsidR="005D5D1F" w:rsidRPr="0021568B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</w:p>
          <w:p w14:paraId="5310637E" w14:textId="62D6A724" w:rsidR="005D5D1F" w:rsidRPr="00173EA9" w:rsidRDefault="005D5D1F" w:rsidP="00173EA9">
            <w:pPr>
              <w:ind w:left="34" w:hanging="34"/>
              <w:rPr>
                <w:rFonts w:ascii="Times New Roman" w:hAnsi="Times New Roman" w:cs="Times New Roman"/>
              </w:rPr>
            </w:pPr>
            <w:r w:rsidRPr="00173EA9">
              <w:rPr>
                <w:rFonts w:ascii="Times New Roman" w:hAnsi="Times New Roman" w:cs="Times New Roman"/>
              </w:rPr>
              <w:t>96.   Как искусственный интеллект и автоматизация могут улучшить процессы в системе корпоративного документооборота?</w:t>
            </w:r>
          </w:p>
          <w:p w14:paraId="27D8E0DE" w14:textId="200A924A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</w:tc>
      </w:tr>
      <w:tr w:rsidR="005D5D1F" w:rsidRPr="0021568B" w14:paraId="03270E9B" w14:textId="77777777" w:rsidTr="00FF272D">
        <w:trPr>
          <w:trHeight w:val="2819"/>
        </w:trPr>
        <w:tc>
          <w:tcPr>
            <w:tcW w:w="1559" w:type="dxa"/>
          </w:tcPr>
          <w:p w14:paraId="042ACEE1" w14:textId="6104FFA1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К-7</w:t>
            </w:r>
          </w:p>
        </w:tc>
        <w:tc>
          <w:tcPr>
            <w:tcW w:w="1843" w:type="dxa"/>
          </w:tcPr>
          <w:p w14:paraId="794F2FFA" w14:textId="17DB3741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планировать аналитические работы в ИТ-проекте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6DF08A65" w14:textId="61ED4914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Бизнес-аналитика в практике предприятия</w:t>
            </w:r>
          </w:p>
        </w:tc>
        <w:tc>
          <w:tcPr>
            <w:tcW w:w="3827" w:type="dxa"/>
          </w:tcPr>
          <w:p w14:paraId="76A1D931" w14:textId="10E8F477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78. Что такое выбросы (аномалии) в данных? </w:t>
            </w:r>
          </w:p>
          <w:p w14:paraId="3A161C25" w14:textId="4D431ABF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нечисловые значения в выборке </w:t>
            </w:r>
          </w:p>
          <w:p w14:paraId="7D428E48" w14:textId="3AFDE1BE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ошибки в данных </w:t>
            </w:r>
          </w:p>
          <w:p w14:paraId="7D594DFF" w14:textId="3ABE23BC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экстремальные значения в выборке, которые сильно отличаются от остальных </w:t>
            </w:r>
          </w:p>
          <w:p w14:paraId="6775C58F" w14:textId="29E151B4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пропущенные значения в выборке</w:t>
            </w:r>
          </w:p>
          <w:p w14:paraId="48A159F6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1BC73902" w14:textId="7ED6C8F9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79. Какой тип графика следует использовать для отображения распределения значений в выборке? </w:t>
            </w:r>
          </w:p>
          <w:p w14:paraId="44E2B6BD" w14:textId="6E8A9FFE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гистограмма </w:t>
            </w:r>
          </w:p>
          <w:p w14:paraId="48894AE9" w14:textId="544B80CF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линейный график </w:t>
            </w:r>
          </w:p>
          <w:p w14:paraId="560BB17F" w14:textId="699DB747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 xml:space="preserve">3) круговая диаграмма </w:t>
            </w:r>
          </w:p>
          <w:p w14:paraId="6E4E8BCE" w14:textId="57D19200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диаграмма рассеяния</w:t>
            </w:r>
          </w:p>
          <w:p w14:paraId="0A001E4B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18123099" w14:textId="7EFB040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80. Какой инструмент следует использовать для анализа больших объемов данных? </w:t>
            </w:r>
          </w:p>
          <w:p w14:paraId="0CDF0E83" w14:textId="275E07F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</w:t>
            </w:r>
            <w:r w:rsidRPr="0021568B">
              <w:rPr>
                <w:rFonts w:ascii="Times New Roman" w:hAnsi="Times New Roman" w:cs="Times New Roman"/>
                <w:lang w:val="en-US"/>
              </w:rPr>
              <w:t>Python</w:t>
            </w:r>
            <w:r w:rsidRPr="0021568B">
              <w:rPr>
                <w:rFonts w:ascii="Times New Roman" w:hAnsi="Times New Roman" w:cs="Times New Roman"/>
              </w:rPr>
              <w:t xml:space="preserve"> </w:t>
            </w:r>
          </w:p>
          <w:p w14:paraId="643C8284" w14:textId="06FD1281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</w:t>
            </w:r>
            <w:r w:rsidRPr="0021568B">
              <w:rPr>
                <w:rFonts w:ascii="Times New Roman" w:hAnsi="Times New Roman" w:cs="Times New Roman"/>
                <w:lang w:val="en-US"/>
              </w:rPr>
              <w:t>SQL</w:t>
            </w:r>
            <w:r w:rsidRPr="0021568B">
              <w:rPr>
                <w:rFonts w:ascii="Times New Roman" w:hAnsi="Times New Roman" w:cs="Times New Roman"/>
              </w:rPr>
              <w:t xml:space="preserve"> </w:t>
            </w:r>
          </w:p>
          <w:p w14:paraId="0067F45F" w14:textId="7D6FEE2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</w:t>
            </w:r>
            <w:r w:rsidRPr="0021568B">
              <w:rPr>
                <w:rFonts w:ascii="Times New Roman" w:hAnsi="Times New Roman" w:cs="Times New Roman"/>
                <w:lang w:val="en-US"/>
              </w:rPr>
              <w:t>Hadoop</w:t>
            </w:r>
            <w:r w:rsidRPr="0021568B">
              <w:rPr>
                <w:rFonts w:ascii="Times New Roman" w:hAnsi="Times New Roman" w:cs="Times New Roman"/>
              </w:rPr>
              <w:t xml:space="preserve"> </w:t>
            </w:r>
          </w:p>
          <w:p w14:paraId="056BCB01" w14:textId="2D5D88AE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4) </w:t>
            </w:r>
            <w:r w:rsidRPr="0021568B">
              <w:rPr>
                <w:sz w:val="22"/>
                <w:szCs w:val="22"/>
                <w:lang w:val="en-US"/>
              </w:rPr>
              <w:t>Excel</w:t>
            </w:r>
          </w:p>
          <w:p w14:paraId="373A3AE4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596AE941" w14:textId="41DDFD70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81. Какой тип графика следует использовать для отображения изменения значения переменной во времени? </w:t>
            </w:r>
          </w:p>
          <w:p w14:paraId="75834272" w14:textId="37C67A12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гистограмма </w:t>
            </w:r>
          </w:p>
          <w:p w14:paraId="4798F577" w14:textId="16F2869A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линейный график </w:t>
            </w:r>
          </w:p>
          <w:p w14:paraId="520DBF5B" w14:textId="561B9292" w:rsidR="005D5D1F" w:rsidRPr="0021568B" w:rsidRDefault="005D5D1F" w:rsidP="005D5D1F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круговая диаграмма </w:t>
            </w:r>
          </w:p>
          <w:p w14:paraId="3FFA3935" w14:textId="06B490ED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диаграмма рассеяния</w:t>
            </w:r>
          </w:p>
        </w:tc>
        <w:tc>
          <w:tcPr>
            <w:tcW w:w="3260" w:type="dxa"/>
          </w:tcPr>
          <w:p w14:paraId="7FE5A870" w14:textId="5C9D8B22" w:rsidR="005D5D1F" w:rsidRPr="00C95A8E" w:rsidRDefault="003D46E8" w:rsidP="003D46E8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lastRenderedPageBreak/>
              <w:t xml:space="preserve">92. </w:t>
            </w:r>
            <w:r w:rsidR="005D5D1F" w:rsidRPr="00C95A8E">
              <w:rPr>
                <w:rFonts w:ascii="Times New Roman" w:hAnsi="Times New Roman" w:cs="Times New Roman"/>
              </w:rPr>
              <w:t>При выполнении бизнес-аналитики в практике предприятия учитываются особенности ________ и рыночная ситуация.</w:t>
            </w:r>
          </w:p>
          <w:p w14:paraId="03EE3203" w14:textId="77777777" w:rsidR="003D46E8" w:rsidRPr="00C95A8E" w:rsidRDefault="003D46E8" w:rsidP="003D46E8">
            <w:pPr>
              <w:rPr>
                <w:rFonts w:ascii="Times New Roman" w:hAnsi="Times New Roman" w:cs="Times New Roman"/>
              </w:rPr>
            </w:pPr>
          </w:p>
          <w:p w14:paraId="287BC3EE" w14:textId="64014AF2" w:rsidR="005D5D1F" w:rsidRPr="00C95A8E" w:rsidRDefault="003D46E8" w:rsidP="003D46E8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93. </w:t>
            </w:r>
            <w:r w:rsidR="005D5D1F" w:rsidRPr="00C95A8E">
              <w:rPr>
                <w:rFonts w:ascii="Times New Roman" w:hAnsi="Times New Roman" w:cs="Times New Roman"/>
              </w:rPr>
              <w:t>Бизнес-аналитика в практике предприятия позволяет оптимизировать ________ и ресурсы предприятия.</w:t>
            </w:r>
          </w:p>
          <w:p w14:paraId="60C38DF8" w14:textId="77777777" w:rsidR="003D46E8" w:rsidRPr="00C95A8E" w:rsidRDefault="003D46E8" w:rsidP="003D46E8">
            <w:pPr>
              <w:rPr>
                <w:rFonts w:ascii="Times New Roman" w:hAnsi="Times New Roman" w:cs="Times New Roman"/>
              </w:rPr>
            </w:pPr>
          </w:p>
          <w:p w14:paraId="2F184306" w14:textId="492A5D60" w:rsidR="005D5D1F" w:rsidRPr="00C95A8E" w:rsidRDefault="003D46E8" w:rsidP="003D46E8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94. </w:t>
            </w:r>
            <w:r w:rsidR="005D5D1F" w:rsidRPr="00C95A8E">
              <w:rPr>
                <w:rFonts w:ascii="Times New Roman" w:hAnsi="Times New Roman" w:cs="Times New Roman"/>
              </w:rPr>
              <w:t xml:space="preserve">В рамках бизнес-аналитики в практике предприятия </w:t>
            </w:r>
            <w:r w:rsidR="005D5D1F" w:rsidRPr="00C95A8E">
              <w:rPr>
                <w:rFonts w:ascii="Times New Roman" w:hAnsi="Times New Roman" w:cs="Times New Roman"/>
              </w:rPr>
              <w:lastRenderedPageBreak/>
              <w:t>проводится оценка ________ конкурентов и анализ их стратегий.</w:t>
            </w:r>
          </w:p>
          <w:p w14:paraId="794D167F" w14:textId="77777777" w:rsidR="003D46E8" w:rsidRPr="00C95A8E" w:rsidRDefault="003D46E8" w:rsidP="005D5D1F">
            <w:pPr>
              <w:rPr>
                <w:rFonts w:ascii="Times New Roman" w:hAnsi="Times New Roman" w:cs="Times New Roman"/>
              </w:rPr>
            </w:pPr>
          </w:p>
          <w:p w14:paraId="6C79891B" w14:textId="1D64F230" w:rsidR="005D5D1F" w:rsidRPr="00C95A8E" w:rsidRDefault="003D46E8" w:rsidP="005D5D1F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 xml:space="preserve">95. </w:t>
            </w:r>
            <w:r w:rsidR="005D5D1F" w:rsidRPr="00C95A8E">
              <w:rPr>
                <w:rFonts w:ascii="Times New Roman" w:hAnsi="Times New Roman" w:cs="Times New Roman"/>
              </w:rPr>
              <w:t>Бизнес аналитика в практике предприятия помогает определить ________ и возможности для развития бизнеса.</w:t>
            </w:r>
          </w:p>
        </w:tc>
        <w:tc>
          <w:tcPr>
            <w:tcW w:w="3261" w:type="dxa"/>
          </w:tcPr>
          <w:p w14:paraId="58DAC740" w14:textId="344C950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 xml:space="preserve">97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ие методы сбора и анализа данных являются наиболее эффективными для выявления бизнес-трендов и принятия решений?</w:t>
            </w:r>
          </w:p>
          <w:p w14:paraId="301EF876" w14:textId="5C1AC09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77554B99" w14:textId="6B474927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98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ие инструменты бизнес-аналитики необходимы для обработки больших объемов данных и как они помогают в оптимизации бизнес-процессов?</w:t>
            </w:r>
          </w:p>
          <w:p w14:paraId="2F2E8369" w14:textId="1E422EBC" w:rsidR="005D5D1F" w:rsidRPr="0021568B" w:rsidRDefault="005D5D1F" w:rsidP="005D5D1F">
            <w:pPr>
              <w:pStyle w:val="a4"/>
              <w:ind w:left="0"/>
              <w:rPr>
                <w:rFonts w:ascii="Times New Roman" w:hAnsi="Times New Roman" w:cs="Times New Roman"/>
              </w:rPr>
            </w:pPr>
          </w:p>
          <w:p w14:paraId="64468787" w14:textId="28CE40C0" w:rsidR="005D5D1F" w:rsidRPr="0021568B" w:rsidRDefault="005D5D1F" w:rsidP="005D5D1F">
            <w:pPr>
              <w:pStyle w:val="a4"/>
              <w:ind w:left="33" w:hanging="33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 xml:space="preserve">99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ова роль бизнес-аналитика в формировании стратегического плана предприятия?</w:t>
            </w:r>
          </w:p>
          <w:p w14:paraId="267423FE" w14:textId="00CA3671" w:rsidR="005D5D1F" w:rsidRPr="0021568B" w:rsidRDefault="005D5D1F" w:rsidP="005D5D1F">
            <w:pPr>
              <w:pStyle w:val="a4"/>
              <w:ind w:left="0" w:hanging="109"/>
              <w:rPr>
                <w:rFonts w:ascii="Times New Roman" w:hAnsi="Times New Roman" w:cs="Times New Roman"/>
              </w:rPr>
            </w:pPr>
          </w:p>
          <w:p w14:paraId="027E9098" w14:textId="0B96C8AA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00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 бизнес-аналитика может способствовать улучшению качества обслуживания и повышению уровня удовлетворенности клиентов?</w:t>
            </w:r>
          </w:p>
          <w:p w14:paraId="7066603E" w14:textId="4C7DD87B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</w:p>
          <w:p w14:paraId="170C310D" w14:textId="329CDD1A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01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ие методы прогнозирования и моделирования используются в бизнес-аналитике для предсказания будущих тенденций и поведения рынка?</w:t>
            </w:r>
          </w:p>
          <w:p w14:paraId="4567894D" w14:textId="49C26BEE" w:rsidR="005D5D1F" w:rsidRPr="00FF272D" w:rsidRDefault="005D5D1F" w:rsidP="005D5D1F">
            <w:pPr>
              <w:pStyle w:val="a4"/>
              <w:ind w:left="34"/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5A8FBCB0" w14:textId="46DB02E4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02.</w:t>
            </w:r>
            <w:r w:rsidRPr="0021568B"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 визуализация данных помогает в интерпретации аналитической информации и принятии обоснованных бизнес-решений?</w:t>
            </w:r>
          </w:p>
          <w:p w14:paraId="3DB692A9" w14:textId="57468660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</w:p>
          <w:p w14:paraId="28F7CA94" w14:textId="5B0AB380" w:rsidR="005D5D1F" w:rsidRPr="0021568B" w:rsidRDefault="005D5D1F" w:rsidP="005D5D1F">
            <w:pPr>
              <w:pStyle w:val="a4"/>
              <w:ind w:left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03.</w:t>
            </w:r>
            <w:r w:rsidRPr="0021568B"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 бизнес-аналитика интегрируется с существующими информационными системами предприятия?</w:t>
            </w:r>
          </w:p>
          <w:p w14:paraId="4DE092CC" w14:textId="45235021" w:rsidR="005D5D1F" w:rsidRPr="00FF272D" w:rsidRDefault="005D5D1F" w:rsidP="005D5D1F">
            <w:pPr>
              <w:pStyle w:val="a4"/>
              <w:ind w:left="34"/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7D716B1C" w14:textId="1AB0430D" w:rsidR="005D5D1F" w:rsidRPr="00FF272D" w:rsidRDefault="005D5D1F" w:rsidP="00FF272D">
            <w:pPr>
              <w:pStyle w:val="a4"/>
              <w:ind w:left="34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04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 обеспечивается соблюдение этических норм и конфиденциальности при работе с бизнес-аналитикой на предприятии?</w:t>
            </w:r>
          </w:p>
        </w:tc>
      </w:tr>
      <w:tr w:rsidR="005D5D1F" w:rsidRPr="0021568B" w14:paraId="14B0A47E" w14:textId="77777777" w:rsidTr="00173EA9">
        <w:trPr>
          <w:trHeight w:val="2966"/>
        </w:trPr>
        <w:tc>
          <w:tcPr>
            <w:tcW w:w="1559" w:type="dxa"/>
          </w:tcPr>
          <w:p w14:paraId="12E1F199" w14:textId="493368B3" w:rsidR="005D5D1F" w:rsidRPr="0021568B" w:rsidRDefault="005D5D1F" w:rsidP="005D5D1F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К-8</w:t>
            </w:r>
          </w:p>
        </w:tc>
        <w:tc>
          <w:tcPr>
            <w:tcW w:w="1843" w:type="dxa"/>
          </w:tcPr>
          <w:p w14:paraId="00FE38B4" w14:textId="5F950DB8" w:rsidR="005D5D1F" w:rsidRPr="0021568B" w:rsidRDefault="005D5D1F" w:rsidP="005D5D1F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21568B">
              <w:rPr>
                <w:rFonts w:ascii="Times New Roman" w:eastAsia="Times New Roman" w:hAnsi="Times New Roman" w:cs="Times New Roman"/>
                <w:lang w:eastAsia="ru-RU"/>
              </w:rPr>
              <w:t>Способен управлять процессами разработки и сопровождения требований к системам и управлять качеством систем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33D1F4C2" w14:textId="697F1A21" w:rsidR="005D5D1F" w:rsidRPr="0021568B" w:rsidRDefault="005D5D1F" w:rsidP="005D5D1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Методы информационного дизайна</w:t>
            </w:r>
          </w:p>
        </w:tc>
        <w:tc>
          <w:tcPr>
            <w:tcW w:w="3827" w:type="dxa"/>
          </w:tcPr>
          <w:p w14:paraId="45A0F065" w14:textId="261F617D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2. Какой из перечисленных ниже элементов интерфейса используется для выбора одного или нескольких вариантов ответа из предложенного списка?</w:t>
            </w:r>
          </w:p>
          <w:p w14:paraId="4A332C4E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иконка;</w:t>
            </w:r>
          </w:p>
          <w:p w14:paraId="28378F78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кнопка;</w:t>
            </w:r>
          </w:p>
          <w:p w14:paraId="7687ADFB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текстовое поле;</w:t>
            </w:r>
          </w:p>
          <w:p w14:paraId="4E2A69A6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флажок;</w:t>
            </w:r>
          </w:p>
          <w:p w14:paraId="4C23DBB2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16B02611" w14:textId="1D01FD8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3. Какие основные компоненты включает информационный дизайн?</w:t>
            </w:r>
          </w:p>
          <w:p w14:paraId="7EB10AF3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цвет, форма, текст;</w:t>
            </w:r>
          </w:p>
          <w:p w14:paraId="68FE15FE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) изображения, цвет, шрифт;</w:t>
            </w:r>
          </w:p>
          <w:p w14:paraId="769EAC14" w14:textId="77777777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текст, форма, пространство;</w:t>
            </w:r>
          </w:p>
          <w:p w14:paraId="2A773163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фотографии, текст, пространство;</w:t>
            </w:r>
          </w:p>
          <w:p w14:paraId="39AE6EA5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73D774F3" w14:textId="5F58A639" w:rsidR="005D5D1F" w:rsidRPr="0021568B" w:rsidRDefault="005D5D1F" w:rsidP="005D5D1F">
            <w:pPr>
              <w:rPr>
                <w:rFonts w:ascii="Times New Roman" w:hAnsi="Times New Roman" w:cs="Times New Roman"/>
                <w:color w:val="333333"/>
              </w:rPr>
            </w:pPr>
            <w:r w:rsidRPr="0021568B">
              <w:rPr>
                <w:rFonts w:ascii="Times New Roman" w:hAnsi="Times New Roman" w:cs="Times New Roman"/>
              </w:rPr>
              <w:t xml:space="preserve">84. </w:t>
            </w:r>
            <w:r w:rsidRPr="0021568B">
              <w:rPr>
                <w:rFonts w:ascii="Times New Roman" w:hAnsi="Times New Roman" w:cs="Times New Roman"/>
                <w:color w:val="333333"/>
              </w:rPr>
              <w:t>Какая форма наиболее эффективна для представления большого количества информации?</w:t>
            </w:r>
          </w:p>
          <w:p w14:paraId="2BAE7348" w14:textId="030AD7D5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) к</w:t>
            </w:r>
            <w:r w:rsidRPr="0021568B">
              <w:rPr>
                <w:rFonts w:ascii="Times New Roman" w:hAnsi="Times New Roman" w:cs="Times New Roman"/>
                <w:color w:val="333333"/>
              </w:rPr>
              <w:t>руг;</w:t>
            </w:r>
          </w:p>
          <w:p w14:paraId="5E89654D" w14:textId="3B9CF562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</w:t>
            </w:r>
            <w:r w:rsidRPr="0021568B">
              <w:rPr>
                <w:rFonts w:ascii="Times New Roman" w:hAnsi="Times New Roman" w:cs="Times New Roman"/>
                <w:color w:val="333333"/>
              </w:rPr>
              <w:t>прямоугольник;</w:t>
            </w:r>
          </w:p>
          <w:p w14:paraId="58001423" w14:textId="0EE89E9B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</w:t>
            </w:r>
            <w:r w:rsidRPr="0021568B">
              <w:rPr>
                <w:rFonts w:ascii="Times New Roman" w:hAnsi="Times New Roman" w:cs="Times New Roman"/>
                <w:color w:val="333333"/>
              </w:rPr>
              <w:t>треугольник;</w:t>
            </w:r>
          </w:p>
          <w:p w14:paraId="68B3470E" w14:textId="201C8FA5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4) </w:t>
            </w:r>
            <w:r w:rsidRPr="0021568B">
              <w:rPr>
                <w:color w:val="333333"/>
                <w:sz w:val="22"/>
                <w:szCs w:val="22"/>
              </w:rPr>
              <w:t>линия</w:t>
            </w:r>
            <w:r w:rsidRPr="0021568B">
              <w:rPr>
                <w:sz w:val="22"/>
                <w:szCs w:val="22"/>
              </w:rPr>
              <w:t>;</w:t>
            </w:r>
          </w:p>
          <w:p w14:paraId="3299EAE9" w14:textId="77777777" w:rsidR="005D5D1F" w:rsidRDefault="005D5D1F" w:rsidP="005D5D1F">
            <w:pPr>
              <w:rPr>
                <w:rFonts w:ascii="Times New Roman" w:hAnsi="Times New Roman" w:cs="Times New Roman"/>
              </w:rPr>
            </w:pPr>
          </w:p>
          <w:p w14:paraId="331F2318" w14:textId="1754BB0C" w:rsidR="005D5D1F" w:rsidRPr="0021568B" w:rsidRDefault="005D5D1F" w:rsidP="005D5D1F">
            <w:pPr>
              <w:rPr>
                <w:rFonts w:ascii="Times New Roman" w:hAnsi="Times New Roman" w:cs="Times New Roman"/>
                <w:color w:val="333333"/>
              </w:rPr>
            </w:pPr>
            <w:r w:rsidRPr="0021568B">
              <w:rPr>
                <w:rFonts w:ascii="Times New Roman" w:hAnsi="Times New Roman" w:cs="Times New Roman"/>
              </w:rPr>
              <w:t xml:space="preserve">85. </w:t>
            </w:r>
            <w:r w:rsidRPr="0021568B">
              <w:rPr>
                <w:rFonts w:ascii="Times New Roman" w:hAnsi="Times New Roman" w:cs="Times New Roman"/>
                <w:color w:val="333333"/>
              </w:rPr>
              <w:t>Как называется процесс создания концепции дизайна, который учитывает потребности пользователей?</w:t>
            </w:r>
          </w:p>
          <w:p w14:paraId="4C92298F" w14:textId="3D029FA8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</w:t>
            </w:r>
            <w:r w:rsidRPr="0021568B">
              <w:rPr>
                <w:rFonts w:ascii="Times New Roman" w:hAnsi="Times New Roman" w:cs="Times New Roman"/>
                <w:color w:val="333333"/>
              </w:rPr>
              <w:t>исследование пользователей;</w:t>
            </w:r>
          </w:p>
          <w:p w14:paraId="1E5124A0" w14:textId="1625ECBC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2) </w:t>
            </w:r>
            <w:r w:rsidRPr="0021568B">
              <w:rPr>
                <w:rFonts w:ascii="Times New Roman" w:hAnsi="Times New Roman" w:cs="Times New Roman"/>
                <w:color w:val="333333"/>
              </w:rPr>
              <w:t>разработка структуры сайта;</w:t>
            </w:r>
          </w:p>
          <w:p w14:paraId="29F6C127" w14:textId="047E25C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3) </w:t>
            </w:r>
            <w:r w:rsidRPr="0021568B">
              <w:rPr>
                <w:rFonts w:ascii="Times New Roman" w:hAnsi="Times New Roman" w:cs="Times New Roman"/>
                <w:color w:val="333333"/>
              </w:rPr>
              <w:t>создание сценариев использования;</w:t>
            </w:r>
          </w:p>
          <w:p w14:paraId="1E9DC04A" w14:textId="3955F34C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 xml:space="preserve">4) </w:t>
            </w:r>
            <w:r w:rsidRPr="0021568B">
              <w:rPr>
                <w:color w:val="333333"/>
                <w:sz w:val="22"/>
                <w:szCs w:val="22"/>
              </w:rPr>
              <w:t>прототипирование</w:t>
            </w:r>
            <w:r w:rsidRPr="0021568B">
              <w:rPr>
                <w:sz w:val="22"/>
                <w:szCs w:val="22"/>
              </w:rPr>
              <w:t>;</w:t>
            </w:r>
          </w:p>
          <w:p w14:paraId="24E69261" w14:textId="77777777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</w:p>
          <w:p w14:paraId="3C8A4F42" w14:textId="5266FB3E" w:rsidR="005D5D1F" w:rsidRPr="0021568B" w:rsidRDefault="005D5D1F" w:rsidP="005D5D1F">
            <w:pPr>
              <w:rPr>
                <w:rFonts w:ascii="Times New Roman" w:hAnsi="Times New Roman" w:cs="Times New Roman"/>
                <w:color w:val="333333"/>
              </w:rPr>
            </w:pPr>
            <w:r w:rsidRPr="0021568B">
              <w:rPr>
                <w:rFonts w:ascii="Times New Roman" w:hAnsi="Times New Roman" w:cs="Times New Roman"/>
              </w:rPr>
              <w:t xml:space="preserve">86. </w:t>
            </w:r>
            <w:r w:rsidRPr="0021568B">
              <w:rPr>
                <w:rFonts w:ascii="Times New Roman" w:hAnsi="Times New Roman" w:cs="Times New Roman"/>
                <w:color w:val="333333"/>
              </w:rPr>
              <w:t>Какая функция используется для управления порядком иерархии в информационном дизайне?</w:t>
            </w:r>
          </w:p>
          <w:p w14:paraId="210F5D69" w14:textId="5469F439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) </w:t>
            </w:r>
            <w:r w:rsidRPr="0021568B">
              <w:rPr>
                <w:rFonts w:ascii="Times New Roman" w:hAnsi="Times New Roman" w:cs="Times New Roman"/>
                <w:color w:val="333333"/>
              </w:rPr>
              <w:t>кнопка "Назад";</w:t>
            </w:r>
          </w:p>
          <w:p w14:paraId="657F5517" w14:textId="3EB48940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2) к</w:t>
            </w:r>
            <w:r w:rsidRPr="0021568B">
              <w:rPr>
                <w:rFonts w:ascii="Times New Roman" w:hAnsi="Times New Roman" w:cs="Times New Roman"/>
                <w:color w:val="333333"/>
              </w:rPr>
              <w:t>нопка "Главная";</w:t>
            </w:r>
          </w:p>
          <w:p w14:paraId="60F04C4A" w14:textId="4763495F" w:rsidR="005D5D1F" w:rsidRPr="0021568B" w:rsidRDefault="005D5D1F" w:rsidP="005D5D1F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) к</w:t>
            </w:r>
            <w:r w:rsidRPr="0021568B">
              <w:rPr>
                <w:rFonts w:ascii="Times New Roman" w:hAnsi="Times New Roman" w:cs="Times New Roman"/>
                <w:color w:val="333333"/>
              </w:rPr>
              <w:t>нопка "Меню";</w:t>
            </w:r>
          </w:p>
          <w:p w14:paraId="18A78621" w14:textId="5C9C3CC2" w:rsidR="005D5D1F" w:rsidRPr="0021568B" w:rsidRDefault="005D5D1F" w:rsidP="005D5D1F">
            <w:pPr>
              <w:pStyle w:val="leftmargin"/>
              <w:shd w:val="clear" w:color="auto" w:fill="FFFFFF"/>
              <w:spacing w:before="0" w:beforeAutospacing="0" w:after="0" w:afterAutospacing="0"/>
              <w:contextualSpacing/>
              <w:rPr>
                <w:sz w:val="22"/>
                <w:szCs w:val="22"/>
              </w:rPr>
            </w:pPr>
            <w:r w:rsidRPr="0021568B">
              <w:rPr>
                <w:sz w:val="22"/>
                <w:szCs w:val="22"/>
              </w:rPr>
              <w:t>4) к</w:t>
            </w:r>
            <w:r w:rsidRPr="0021568B">
              <w:rPr>
                <w:color w:val="333333"/>
                <w:sz w:val="22"/>
                <w:szCs w:val="22"/>
              </w:rPr>
              <w:t>нопка "Вверх"</w:t>
            </w:r>
            <w:r w:rsidRPr="0021568B">
              <w:rPr>
                <w:sz w:val="22"/>
                <w:szCs w:val="22"/>
              </w:rPr>
              <w:t>;</w:t>
            </w:r>
          </w:p>
        </w:tc>
        <w:tc>
          <w:tcPr>
            <w:tcW w:w="3260" w:type="dxa"/>
          </w:tcPr>
          <w:p w14:paraId="59B110C1" w14:textId="7B08F314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lastRenderedPageBreak/>
              <w:t xml:space="preserve">96. </w:t>
            </w:r>
            <w:r w:rsidR="005D5D1F" w:rsidRPr="00F226A6">
              <w:rPr>
                <w:rFonts w:ascii="Times New Roman" w:hAnsi="Times New Roman" w:cs="Times New Roman"/>
              </w:rPr>
              <w:t>Для создания эффективного информационного дизайна важно учитывать _________, такие как цветовая гамма и шрифтовой стиль.</w:t>
            </w:r>
          </w:p>
          <w:p w14:paraId="03A15884" w14:textId="77777777" w:rsidR="003D46E8" w:rsidRPr="00F226A6" w:rsidRDefault="003D46E8" w:rsidP="003D46E8">
            <w:pPr>
              <w:rPr>
                <w:rFonts w:ascii="Times New Roman" w:hAnsi="Times New Roman" w:cs="Times New Roman"/>
              </w:rPr>
            </w:pPr>
          </w:p>
          <w:p w14:paraId="78DCAA68" w14:textId="5FCD7A9F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97. </w:t>
            </w:r>
            <w:r w:rsidR="005D5D1F" w:rsidRPr="00F226A6">
              <w:rPr>
                <w:rFonts w:ascii="Times New Roman" w:hAnsi="Times New Roman" w:cs="Times New Roman"/>
              </w:rPr>
              <w:t>В информационном дизайне важно учитывать особенности _________, чтобы создавать приятный и эстетичный дизайн.</w:t>
            </w:r>
          </w:p>
          <w:p w14:paraId="3C9ABCF7" w14:textId="77777777" w:rsidR="003D46E8" w:rsidRPr="00F226A6" w:rsidRDefault="003D46E8" w:rsidP="003D46E8">
            <w:pPr>
              <w:rPr>
                <w:rFonts w:ascii="Times New Roman" w:hAnsi="Times New Roman" w:cs="Times New Roman"/>
              </w:rPr>
            </w:pPr>
          </w:p>
          <w:p w14:paraId="44824002" w14:textId="17502FDE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98. </w:t>
            </w:r>
            <w:r w:rsidR="005D5D1F" w:rsidRPr="00F226A6">
              <w:rPr>
                <w:rFonts w:ascii="Times New Roman" w:hAnsi="Times New Roman" w:cs="Times New Roman"/>
              </w:rPr>
              <w:t>В информационном дизайне широко используются различные типы _________ для визуального представления информации.</w:t>
            </w:r>
          </w:p>
          <w:p w14:paraId="6B6314AE" w14:textId="77777777" w:rsidR="003D46E8" w:rsidRPr="00F226A6" w:rsidRDefault="003D46E8" w:rsidP="003D46E8">
            <w:pPr>
              <w:rPr>
                <w:rFonts w:ascii="Times New Roman" w:hAnsi="Times New Roman" w:cs="Times New Roman"/>
              </w:rPr>
            </w:pPr>
          </w:p>
          <w:p w14:paraId="53DE59AD" w14:textId="531D394B" w:rsidR="005D5D1F" w:rsidRPr="00F226A6" w:rsidRDefault="003D46E8" w:rsidP="003D46E8">
            <w:pPr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99. </w:t>
            </w:r>
            <w:r w:rsidR="005D5D1F" w:rsidRPr="00F226A6">
              <w:rPr>
                <w:rFonts w:ascii="Times New Roman" w:hAnsi="Times New Roman" w:cs="Times New Roman"/>
              </w:rPr>
              <w:t>Одной из задач информационного дизайна является создание _________, которые облегчают понимание и использование информации.</w:t>
            </w:r>
          </w:p>
          <w:p w14:paraId="232BC33F" w14:textId="77777777" w:rsidR="003D46E8" w:rsidRPr="00F226A6" w:rsidRDefault="003D46E8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</w:p>
          <w:p w14:paraId="1345011A" w14:textId="60EE08EC" w:rsidR="005D5D1F" w:rsidRPr="0021568B" w:rsidRDefault="003D46E8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  <w:r w:rsidRPr="00F226A6">
              <w:rPr>
                <w:rFonts w:ascii="Times New Roman" w:hAnsi="Times New Roman" w:cs="Times New Roman"/>
              </w:rPr>
              <w:t xml:space="preserve">100. </w:t>
            </w:r>
            <w:r w:rsidR="005D5D1F" w:rsidRPr="00F226A6">
              <w:rPr>
                <w:rFonts w:ascii="Times New Roman" w:hAnsi="Times New Roman" w:cs="Times New Roman"/>
              </w:rPr>
              <w:t>Одной из целей информационного дизайна является создание _________, которые привлекают внимание и вызывают интерес у пользователей</w:t>
            </w:r>
            <w:r w:rsidR="005D5D1F" w:rsidRPr="0052607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261" w:type="dxa"/>
          </w:tcPr>
          <w:p w14:paraId="5E8C3D3D" w14:textId="4DD6DFE6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05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овы фундаментальные принципы информационного дизайна, и как они применяются для улучшения понимания и восприятия информации?</w:t>
            </w:r>
          </w:p>
          <w:p w14:paraId="1756459D" w14:textId="45163815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</w:p>
          <w:p w14:paraId="0044E003" w14:textId="41DEDEBA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06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ие техники и инструменты визуализации данных наиболее эффективны для передачи сложных идей и данных различным аудиториям?</w:t>
            </w:r>
          </w:p>
          <w:p w14:paraId="7E41F204" w14:textId="6D52715C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</w:p>
          <w:p w14:paraId="488E0C0F" w14:textId="1E136B53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07.</w:t>
            </w:r>
            <w:r w:rsidRPr="0021568B"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374151"/>
                <w:lang w:eastAsia="ru-RU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ово значение цвета в информационном дизайне и какие существуют рекомендации по выбору цветовой схемы для различных типов информации?</w:t>
            </w:r>
          </w:p>
          <w:p w14:paraId="674B4D87" w14:textId="0C71846D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</w:p>
          <w:p w14:paraId="745D1FBF" w14:textId="6A091C40" w:rsidR="005D5D1F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08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 xml:space="preserve">Как </w:t>
            </w:r>
            <w:proofErr w:type="spellStart"/>
            <w:r w:rsidRPr="0021568B">
              <w:rPr>
                <w:rFonts w:ascii="Times New Roman" w:hAnsi="Times New Roman" w:cs="Times New Roman"/>
              </w:rPr>
              <w:t>типографика</w:t>
            </w:r>
            <w:proofErr w:type="spellEnd"/>
            <w:r w:rsidRPr="0021568B">
              <w:rPr>
                <w:rFonts w:ascii="Times New Roman" w:hAnsi="Times New Roman" w:cs="Times New Roman"/>
              </w:rPr>
              <w:t xml:space="preserve"> влияет на читаемость и удобство восприятия информации, и какие лучшие практики существуют в этой области?</w:t>
            </w:r>
          </w:p>
          <w:p w14:paraId="1EE3937B" w14:textId="77777777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</w:p>
          <w:p w14:paraId="0988B605" w14:textId="7A8DBFED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09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ие методы информационного дизайна используются для создания интуитивно понятных и удобных пользовательских интерфейсов?</w:t>
            </w:r>
          </w:p>
          <w:p w14:paraId="4075268E" w14:textId="5CBB9A35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</w:p>
          <w:p w14:paraId="6CD8B59B" w14:textId="2B08F0E4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10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 xml:space="preserve">Как разрабатывается информационная архитектура для веб-сайтов и приложений, и как она способствует </w:t>
            </w:r>
            <w:r w:rsidRPr="0021568B">
              <w:rPr>
                <w:rFonts w:ascii="Times New Roman" w:hAnsi="Times New Roman" w:cs="Times New Roman"/>
              </w:rPr>
              <w:lastRenderedPageBreak/>
              <w:t>улучшению пользовательского опыта?</w:t>
            </w:r>
          </w:p>
          <w:p w14:paraId="553EEE41" w14:textId="50BBDD3D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</w:p>
          <w:p w14:paraId="3194758A" w14:textId="110E362B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11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ие принципы отзывчивого дизайна следует учитывать при создании дизайна, который должен хорошо отображаться на различных устройствах?</w:t>
            </w:r>
          </w:p>
          <w:p w14:paraId="49B60A93" w14:textId="276DFE8F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</w:p>
          <w:p w14:paraId="039A8AC3" w14:textId="6940D334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 xml:space="preserve">112.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21568B">
              <w:rPr>
                <w:rFonts w:ascii="Times New Roman" w:hAnsi="Times New Roman" w:cs="Times New Roman"/>
              </w:rPr>
              <w:t>Какие методы тестирования и оценки эффективности информационного дизайна используются для обеспечения его соответствия целям и потребностям пользователей?</w:t>
            </w:r>
          </w:p>
          <w:p w14:paraId="6DD1622F" w14:textId="5ACA1283" w:rsidR="005D5D1F" w:rsidRPr="0021568B" w:rsidRDefault="005D5D1F" w:rsidP="005D5D1F">
            <w:pPr>
              <w:pStyle w:val="a4"/>
              <w:ind w:left="33"/>
              <w:rPr>
                <w:rFonts w:ascii="Times New Roman" w:hAnsi="Times New Roman" w:cs="Times New Roman"/>
              </w:rPr>
            </w:pPr>
          </w:p>
        </w:tc>
      </w:tr>
    </w:tbl>
    <w:p w14:paraId="03E7AFA5" w14:textId="77777777" w:rsidR="006E0D10" w:rsidRPr="0021568B" w:rsidRDefault="006E0D10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3D2F34CF" w14:textId="77777777" w:rsidR="00141253" w:rsidRPr="0021568B" w:rsidRDefault="00141253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5709C2BD" w14:textId="77777777" w:rsidR="00141253" w:rsidRPr="0021568B" w:rsidRDefault="00141253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2C80A8D3" w14:textId="77777777" w:rsidR="00141253" w:rsidRPr="0021568B" w:rsidRDefault="00141253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5ED96A29" w14:textId="77777777" w:rsidR="00141253" w:rsidRPr="0021568B" w:rsidRDefault="00141253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1A746871" w14:textId="77777777" w:rsidR="009B26E9" w:rsidRPr="0021568B" w:rsidRDefault="009B26E9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284CB828" w14:textId="77777777" w:rsidR="009B26E9" w:rsidRDefault="009B26E9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1B9D9ED1" w14:textId="77777777" w:rsidR="0021568B" w:rsidRDefault="0021568B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4234BA07" w14:textId="77777777" w:rsidR="0042681D" w:rsidRPr="0021568B" w:rsidRDefault="0042681D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3A75394F" w14:textId="398B86F8" w:rsidR="00044F3F" w:rsidRDefault="00044F3F" w:rsidP="00044F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E72B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рица ответов</w:t>
      </w:r>
    </w:p>
    <w:p w14:paraId="744F8D67" w14:textId="77777777" w:rsidR="00BE72BD" w:rsidRPr="00BE72BD" w:rsidRDefault="00BE72BD" w:rsidP="00044F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643D5FF" w14:textId="62CDF17E" w:rsidR="00FC184F" w:rsidRPr="0021568B" w:rsidRDefault="00BE72BD" w:rsidP="00044F3F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t>К</w:t>
      </w:r>
      <w:r w:rsidR="00044F3F" w:rsidRPr="0021568B">
        <w:rPr>
          <w:rFonts w:ascii="Times New Roman" w:eastAsia="Times New Roman" w:hAnsi="Times New Roman" w:cs="Times New Roman"/>
          <w:lang w:eastAsia="ru-RU"/>
        </w:rPr>
        <w:t xml:space="preserve"> тестовым заданиям</w:t>
      </w:r>
      <w:r w:rsidR="0021568B">
        <w:rPr>
          <w:rFonts w:ascii="Times New Roman" w:eastAsia="Times New Roman" w:hAnsi="Times New Roman" w:cs="Times New Roman"/>
          <w:lang w:eastAsia="ru-RU"/>
        </w:rPr>
        <w:t xml:space="preserve"> </w:t>
      </w:r>
    </w:p>
    <w:p w14:paraId="15A8AD30" w14:textId="77777777" w:rsidR="00044F3F" w:rsidRPr="0021568B" w:rsidRDefault="00044F3F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tbl>
      <w:tblPr>
        <w:tblStyle w:val="a3"/>
        <w:tblW w:w="7146" w:type="dxa"/>
        <w:jc w:val="center"/>
        <w:tblLayout w:type="fixed"/>
        <w:tblLook w:val="04A0" w:firstRow="1" w:lastRow="0" w:firstColumn="1" w:lastColumn="0" w:noHBand="0" w:noVBand="1"/>
      </w:tblPr>
      <w:tblGrid>
        <w:gridCol w:w="1447"/>
        <w:gridCol w:w="2126"/>
        <w:gridCol w:w="3573"/>
      </w:tblGrid>
      <w:tr w:rsidR="00C31811" w:rsidRPr="0021568B" w14:paraId="045A0C64" w14:textId="0FEA092C" w:rsidTr="00C31811">
        <w:trPr>
          <w:trHeight w:val="440"/>
          <w:jc w:val="center"/>
        </w:trPr>
        <w:tc>
          <w:tcPr>
            <w:tcW w:w="3573" w:type="dxa"/>
            <w:gridSpan w:val="2"/>
          </w:tcPr>
          <w:p w14:paraId="444982BF" w14:textId="77777777" w:rsidR="00C31811" w:rsidRPr="0021568B" w:rsidRDefault="00C31811" w:rsidP="00D4227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Задания «закрытого» типа</w:t>
            </w:r>
          </w:p>
        </w:tc>
        <w:tc>
          <w:tcPr>
            <w:tcW w:w="3573" w:type="dxa"/>
          </w:tcPr>
          <w:p w14:paraId="206E908A" w14:textId="5123BB1C" w:rsidR="00C31811" w:rsidRPr="0021568B" w:rsidRDefault="00C31811" w:rsidP="00FF272D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Задания «</w:t>
            </w:r>
            <w:r w:rsidR="00FF272D">
              <w:rPr>
                <w:rFonts w:ascii="Times New Roman" w:hAnsi="Times New Roman" w:cs="Times New Roman"/>
              </w:rPr>
              <w:t>открытого</w:t>
            </w:r>
            <w:r w:rsidRPr="0021568B">
              <w:rPr>
                <w:rFonts w:ascii="Times New Roman" w:hAnsi="Times New Roman" w:cs="Times New Roman"/>
              </w:rPr>
              <w:t>» типа</w:t>
            </w:r>
          </w:p>
        </w:tc>
      </w:tr>
      <w:tr w:rsidR="00C31811" w:rsidRPr="0021568B" w14:paraId="250D0BF9" w14:textId="4CABB069" w:rsidTr="00C31811">
        <w:trPr>
          <w:jc w:val="center"/>
        </w:trPr>
        <w:tc>
          <w:tcPr>
            <w:tcW w:w="1447" w:type="dxa"/>
          </w:tcPr>
          <w:p w14:paraId="0D99FC99" w14:textId="77777777" w:rsidR="00C31811" w:rsidRPr="0021568B" w:rsidRDefault="00C31811" w:rsidP="00D4227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№ задания</w:t>
            </w:r>
          </w:p>
        </w:tc>
        <w:tc>
          <w:tcPr>
            <w:tcW w:w="2126" w:type="dxa"/>
          </w:tcPr>
          <w:p w14:paraId="677C29C2" w14:textId="77777777" w:rsidR="00C31811" w:rsidRPr="0021568B" w:rsidRDefault="00C31811" w:rsidP="00D4227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Вариант ответа</w:t>
            </w:r>
          </w:p>
        </w:tc>
        <w:tc>
          <w:tcPr>
            <w:tcW w:w="3573" w:type="dxa"/>
          </w:tcPr>
          <w:p w14:paraId="719B8169" w14:textId="7A1B3549" w:rsidR="00C31811" w:rsidRPr="0021568B" w:rsidRDefault="00C31811" w:rsidP="00D4227F">
            <w:pPr>
              <w:jc w:val="center"/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Вариант ответа</w:t>
            </w:r>
          </w:p>
        </w:tc>
      </w:tr>
      <w:tr w:rsidR="00C31811" w:rsidRPr="0021568B" w14:paraId="161F0FF8" w14:textId="75C08E1B" w:rsidTr="00C31811">
        <w:trPr>
          <w:trHeight w:val="302"/>
          <w:jc w:val="center"/>
        </w:trPr>
        <w:tc>
          <w:tcPr>
            <w:tcW w:w="1447" w:type="dxa"/>
            <w:vAlign w:val="bottom"/>
          </w:tcPr>
          <w:p w14:paraId="00911CB6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126" w:type="dxa"/>
            <w:vAlign w:val="center"/>
          </w:tcPr>
          <w:p w14:paraId="5A073002" w14:textId="4C94662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7718907A" w14:textId="2FBA1A9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мониторинг</w:t>
            </w:r>
          </w:p>
        </w:tc>
      </w:tr>
      <w:tr w:rsidR="00C31811" w:rsidRPr="0021568B" w14:paraId="57F1468C" w14:textId="046B7D1A" w:rsidTr="00C31811">
        <w:trPr>
          <w:jc w:val="center"/>
        </w:trPr>
        <w:tc>
          <w:tcPr>
            <w:tcW w:w="1447" w:type="dxa"/>
            <w:vAlign w:val="bottom"/>
          </w:tcPr>
          <w:p w14:paraId="40B4615B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126" w:type="dxa"/>
            <w:vAlign w:val="center"/>
          </w:tcPr>
          <w:p w14:paraId="6307A5BD" w14:textId="741EA62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2AAB0DC3" w14:textId="119A575E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выявление</w:t>
            </w:r>
          </w:p>
        </w:tc>
      </w:tr>
      <w:tr w:rsidR="00C31811" w:rsidRPr="0021568B" w14:paraId="1C194676" w14:textId="7F3BB7F8" w:rsidTr="00C31811">
        <w:trPr>
          <w:jc w:val="center"/>
        </w:trPr>
        <w:tc>
          <w:tcPr>
            <w:tcW w:w="1447" w:type="dxa"/>
            <w:vAlign w:val="bottom"/>
          </w:tcPr>
          <w:p w14:paraId="5E2C4F36" w14:textId="77777777" w:rsidR="00C31811" w:rsidRPr="0021568B" w:rsidRDefault="00C31811" w:rsidP="00C31811">
            <w:pPr>
              <w:rPr>
                <w:rFonts w:ascii="Times New Roman" w:hAnsi="Times New Roman" w:cs="Times New Roman"/>
                <w:lang w:val="en-US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126" w:type="dxa"/>
            <w:vAlign w:val="center"/>
          </w:tcPr>
          <w:p w14:paraId="64E7A91A" w14:textId="3841AFC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310DA5E6" w14:textId="69165C1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интересы</w:t>
            </w:r>
          </w:p>
        </w:tc>
      </w:tr>
      <w:tr w:rsidR="00C31811" w:rsidRPr="0021568B" w14:paraId="14A8917A" w14:textId="73A22552" w:rsidTr="00C31811">
        <w:trPr>
          <w:jc w:val="center"/>
        </w:trPr>
        <w:tc>
          <w:tcPr>
            <w:tcW w:w="1447" w:type="dxa"/>
            <w:vAlign w:val="bottom"/>
          </w:tcPr>
          <w:p w14:paraId="10B0CE19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4</w:t>
            </w:r>
          </w:p>
        </w:tc>
        <w:tc>
          <w:tcPr>
            <w:tcW w:w="2126" w:type="dxa"/>
            <w:vAlign w:val="center"/>
          </w:tcPr>
          <w:p w14:paraId="69DF5585" w14:textId="7E23F42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2E7EA08B" w14:textId="19D76E8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эффективности</w:t>
            </w:r>
          </w:p>
        </w:tc>
      </w:tr>
      <w:tr w:rsidR="00C31811" w:rsidRPr="0021568B" w14:paraId="6A2E5961" w14:textId="4AE1C1BF" w:rsidTr="00C31811">
        <w:trPr>
          <w:jc w:val="center"/>
        </w:trPr>
        <w:tc>
          <w:tcPr>
            <w:tcW w:w="1447" w:type="dxa"/>
            <w:vAlign w:val="bottom"/>
          </w:tcPr>
          <w:p w14:paraId="21E19F48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126" w:type="dxa"/>
            <w:vAlign w:val="center"/>
          </w:tcPr>
          <w:p w14:paraId="67A85C34" w14:textId="445AF8D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51D2A0A4" w14:textId="78B886F6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видимость</w:t>
            </w:r>
          </w:p>
        </w:tc>
      </w:tr>
      <w:tr w:rsidR="00C31811" w:rsidRPr="0021568B" w14:paraId="31406FE9" w14:textId="18698EC5" w:rsidTr="00C31811">
        <w:trPr>
          <w:jc w:val="center"/>
        </w:trPr>
        <w:tc>
          <w:tcPr>
            <w:tcW w:w="1447" w:type="dxa"/>
            <w:vAlign w:val="bottom"/>
          </w:tcPr>
          <w:p w14:paraId="0F27D8C0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126" w:type="dxa"/>
            <w:vAlign w:val="center"/>
          </w:tcPr>
          <w:p w14:paraId="06B2F08E" w14:textId="7108A35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2496D138" w14:textId="5A1E7B9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эффективность</w:t>
            </w:r>
          </w:p>
        </w:tc>
      </w:tr>
      <w:tr w:rsidR="00C31811" w:rsidRPr="0021568B" w14:paraId="2EA42D17" w14:textId="48E506EB" w:rsidTr="00C31811">
        <w:trPr>
          <w:jc w:val="center"/>
        </w:trPr>
        <w:tc>
          <w:tcPr>
            <w:tcW w:w="1447" w:type="dxa"/>
            <w:vAlign w:val="bottom"/>
          </w:tcPr>
          <w:p w14:paraId="101202CE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126" w:type="dxa"/>
            <w:vAlign w:val="center"/>
          </w:tcPr>
          <w:p w14:paraId="1E02656A" w14:textId="737062D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15473A58" w14:textId="5E78ED68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лан</w:t>
            </w:r>
          </w:p>
        </w:tc>
      </w:tr>
      <w:tr w:rsidR="00C31811" w:rsidRPr="0021568B" w14:paraId="458762E6" w14:textId="6895F4B1" w:rsidTr="00C31811">
        <w:trPr>
          <w:jc w:val="center"/>
        </w:trPr>
        <w:tc>
          <w:tcPr>
            <w:tcW w:w="1447" w:type="dxa"/>
            <w:vAlign w:val="bottom"/>
          </w:tcPr>
          <w:p w14:paraId="6B62A09F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126" w:type="dxa"/>
          </w:tcPr>
          <w:p w14:paraId="41B8E8BA" w14:textId="7B3930F9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5BD92961" w14:textId="60389189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управление</w:t>
            </w:r>
          </w:p>
        </w:tc>
      </w:tr>
      <w:tr w:rsidR="00C31811" w:rsidRPr="0021568B" w14:paraId="7DFB0BE6" w14:textId="35154A7A" w:rsidTr="00C31811">
        <w:trPr>
          <w:jc w:val="center"/>
        </w:trPr>
        <w:tc>
          <w:tcPr>
            <w:tcW w:w="1447" w:type="dxa"/>
            <w:vAlign w:val="bottom"/>
          </w:tcPr>
          <w:p w14:paraId="75E9FB33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126" w:type="dxa"/>
          </w:tcPr>
          <w:p w14:paraId="2C56D814" w14:textId="5C18AC3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-в, 2-г, 3-а</w:t>
            </w:r>
          </w:p>
        </w:tc>
        <w:tc>
          <w:tcPr>
            <w:tcW w:w="3573" w:type="dxa"/>
          </w:tcPr>
          <w:p w14:paraId="0CD6F4CD" w14:textId="75341E0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роектного</w:t>
            </w:r>
          </w:p>
        </w:tc>
      </w:tr>
      <w:tr w:rsidR="00C31811" w:rsidRPr="0021568B" w14:paraId="2B08D260" w14:textId="2D7A2514" w:rsidTr="00C31811">
        <w:trPr>
          <w:jc w:val="center"/>
        </w:trPr>
        <w:tc>
          <w:tcPr>
            <w:tcW w:w="1447" w:type="dxa"/>
            <w:vAlign w:val="bottom"/>
          </w:tcPr>
          <w:p w14:paraId="230482F9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126" w:type="dxa"/>
            <w:vAlign w:val="center"/>
          </w:tcPr>
          <w:p w14:paraId="7F214D37" w14:textId="39932886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41ED4A7B" w14:textId="6B716DB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ave </w:t>
            </w:r>
          </w:p>
        </w:tc>
      </w:tr>
      <w:tr w:rsidR="00C31811" w:rsidRPr="0021568B" w14:paraId="54C08D68" w14:textId="474F1ED5" w:rsidTr="00C31811">
        <w:trPr>
          <w:jc w:val="center"/>
        </w:trPr>
        <w:tc>
          <w:tcPr>
            <w:tcW w:w="1447" w:type="dxa"/>
            <w:vAlign w:val="bottom"/>
          </w:tcPr>
          <w:p w14:paraId="0C7B7B07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126" w:type="dxa"/>
            <w:vAlign w:val="center"/>
          </w:tcPr>
          <w:p w14:paraId="782B8053" w14:textId="08A3535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415EBC87" w14:textId="798A66D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proofErr w:type="spellStart"/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communication</w:t>
            </w:r>
            <w:proofErr w:type="spellEnd"/>
            <w:r w:rsidRPr="0052607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31811" w:rsidRPr="0021568B" w14:paraId="2E39BDF4" w14:textId="6A735724" w:rsidTr="00C31811">
        <w:trPr>
          <w:jc w:val="center"/>
        </w:trPr>
        <w:tc>
          <w:tcPr>
            <w:tcW w:w="1447" w:type="dxa"/>
            <w:vAlign w:val="bottom"/>
          </w:tcPr>
          <w:p w14:paraId="79FDB4E8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126" w:type="dxa"/>
            <w:vAlign w:val="center"/>
          </w:tcPr>
          <w:p w14:paraId="1512183A" w14:textId="01D4C2B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  <w:lang w:val="en-US"/>
              </w:rPr>
              <w:t>1b 2c 3d 4a</w:t>
            </w:r>
          </w:p>
        </w:tc>
        <w:tc>
          <w:tcPr>
            <w:tcW w:w="3573" w:type="dxa"/>
          </w:tcPr>
          <w:p w14:paraId="65E2E095" w14:textId="4D97EE7E" w:rsidR="00C31811" w:rsidRPr="0021568B" w:rsidRDefault="00C31811" w:rsidP="00C31811">
            <w:pPr>
              <w:rPr>
                <w:rFonts w:ascii="Times New Roman" w:hAnsi="Times New Roman" w:cs="Times New Roman"/>
                <w:lang w:val="en-US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интерпретация</w:t>
            </w:r>
          </w:p>
        </w:tc>
      </w:tr>
      <w:tr w:rsidR="00C31811" w:rsidRPr="0021568B" w14:paraId="7B159B16" w14:textId="4BCEB288" w:rsidTr="00C31811">
        <w:trPr>
          <w:jc w:val="center"/>
        </w:trPr>
        <w:tc>
          <w:tcPr>
            <w:tcW w:w="1447" w:type="dxa"/>
            <w:vAlign w:val="bottom"/>
          </w:tcPr>
          <w:p w14:paraId="7839111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2126" w:type="dxa"/>
            <w:vAlign w:val="center"/>
          </w:tcPr>
          <w:p w14:paraId="40512B7F" w14:textId="5A3FC478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53A3F5A7" w14:textId="58A52E0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фактов</w:t>
            </w:r>
          </w:p>
        </w:tc>
      </w:tr>
      <w:tr w:rsidR="00C31811" w:rsidRPr="0021568B" w14:paraId="35BCAA71" w14:textId="5413F73C" w:rsidTr="00C31811">
        <w:trPr>
          <w:jc w:val="center"/>
        </w:trPr>
        <w:tc>
          <w:tcPr>
            <w:tcW w:w="1447" w:type="dxa"/>
            <w:vAlign w:val="bottom"/>
          </w:tcPr>
          <w:p w14:paraId="06EB9547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2126" w:type="dxa"/>
            <w:vAlign w:val="center"/>
          </w:tcPr>
          <w:p w14:paraId="16CA890E" w14:textId="374052A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1D00A465" w14:textId="53E32BE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абстрагирования</w:t>
            </w:r>
          </w:p>
        </w:tc>
      </w:tr>
      <w:tr w:rsidR="00C31811" w:rsidRPr="0021568B" w14:paraId="5D86F570" w14:textId="3CAF8A3D" w:rsidTr="00C31811">
        <w:trPr>
          <w:jc w:val="center"/>
        </w:trPr>
        <w:tc>
          <w:tcPr>
            <w:tcW w:w="1447" w:type="dxa"/>
            <w:vAlign w:val="bottom"/>
          </w:tcPr>
          <w:p w14:paraId="21E3948F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2126" w:type="dxa"/>
            <w:vAlign w:val="center"/>
          </w:tcPr>
          <w:p w14:paraId="32C6EDD1" w14:textId="140A3D3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35570DF1" w14:textId="4D188F6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индуктивные, индуктивные</w:t>
            </w:r>
          </w:p>
        </w:tc>
      </w:tr>
      <w:tr w:rsidR="00C31811" w:rsidRPr="0021568B" w14:paraId="4D3E8F55" w14:textId="67BEB0D6" w:rsidTr="00C31811">
        <w:trPr>
          <w:jc w:val="center"/>
        </w:trPr>
        <w:tc>
          <w:tcPr>
            <w:tcW w:w="1447" w:type="dxa"/>
            <w:vAlign w:val="bottom"/>
          </w:tcPr>
          <w:p w14:paraId="1D82B10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126" w:type="dxa"/>
            <w:vAlign w:val="center"/>
          </w:tcPr>
          <w:p w14:paraId="39CDAC70" w14:textId="1FC303A2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а-2 б-3 в-1</w:t>
            </w:r>
          </w:p>
        </w:tc>
        <w:tc>
          <w:tcPr>
            <w:tcW w:w="3573" w:type="dxa"/>
          </w:tcPr>
          <w:p w14:paraId="1992FD3A" w14:textId="4241D1E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обработки</w:t>
            </w:r>
          </w:p>
        </w:tc>
      </w:tr>
      <w:tr w:rsidR="00C31811" w:rsidRPr="0021568B" w14:paraId="07DF8510" w14:textId="37095ABC" w:rsidTr="00C31811">
        <w:trPr>
          <w:jc w:val="center"/>
        </w:trPr>
        <w:tc>
          <w:tcPr>
            <w:tcW w:w="1447" w:type="dxa"/>
            <w:vAlign w:val="bottom"/>
          </w:tcPr>
          <w:p w14:paraId="740D882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2126" w:type="dxa"/>
            <w:vAlign w:val="center"/>
          </w:tcPr>
          <w:p w14:paraId="462CCC3B" w14:textId="2210B3D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а-1 б-2 в-3</w:t>
            </w:r>
          </w:p>
        </w:tc>
        <w:tc>
          <w:tcPr>
            <w:tcW w:w="3573" w:type="dxa"/>
          </w:tcPr>
          <w:p w14:paraId="7CEAAEC4" w14:textId="721F9929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роблем</w:t>
            </w:r>
          </w:p>
        </w:tc>
      </w:tr>
      <w:tr w:rsidR="00C31811" w:rsidRPr="0021568B" w14:paraId="696FBA75" w14:textId="523F988D" w:rsidTr="00C31811">
        <w:trPr>
          <w:jc w:val="center"/>
        </w:trPr>
        <w:tc>
          <w:tcPr>
            <w:tcW w:w="1447" w:type="dxa"/>
            <w:vAlign w:val="bottom"/>
          </w:tcPr>
          <w:p w14:paraId="25006785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2126" w:type="dxa"/>
            <w:vAlign w:val="center"/>
          </w:tcPr>
          <w:p w14:paraId="1B900F58" w14:textId="40AAC36D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6CCC4318" w14:textId="4143A3D8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инструменты</w:t>
            </w:r>
          </w:p>
        </w:tc>
      </w:tr>
      <w:tr w:rsidR="00C31811" w:rsidRPr="0021568B" w14:paraId="6BA5FFF9" w14:textId="7336E2CE" w:rsidTr="00C31811">
        <w:trPr>
          <w:jc w:val="center"/>
        </w:trPr>
        <w:tc>
          <w:tcPr>
            <w:tcW w:w="1447" w:type="dxa"/>
            <w:vAlign w:val="bottom"/>
          </w:tcPr>
          <w:p w14:paraId="7E511382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2126" w:type="dxa"/>
            <w:vAlign w:val="center"/>
          </w:tcPr>
          <w:p w14:paraId="07666FD8" w14:textId="7217F98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1BA7F90A" w14:textId="5AF1695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данных</w:t>
            </w:r>
          </w:p>
        </w:tc>
      </w:tr>
      <w:tr w:rsidR="00C31811" w:rsidRPr="0021568B" w14:paraId="3C8730B9" w14:textId="1609C662" w:rsidTr="00C31811">
        <w:trPr>
          <w:jc w:val="center"/>
        </w:trPr>
        <w:tc>
          <w:tcPr>
            <w:tcW w:w="1447" w:type="dxa"/>
            <w:vAlign w:val="bottom"/>
          </w:tcPr>
          <w:p w14:paraId="5A59E3C6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2126" w:type="dxa"/>
            <w:vAlign w:val="center"/>
          </w:tcPr>
          <w:p w14:paraId="4584078F" w14:textId="1CCD5E9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100C5799" w14:textId="7A6205B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аналитические</w:t>
            </w:r>
          </w:p>
        </w:tc>
      </w:tr>
      <w:tr w:rsidR="00C31811" w:rsidRPr="0021568B" w14:paraId="3B777A1D" w14:textId="448952B0" w:rsidTr="00C31811">
        <w:trPr>
          <w:jc w:val="center"/>
        </w:trPr>
        <w:tc>
          <w:tcPr>
            <w:tcW w:w="1447" w:type="dxa"/>
            <w:vAlign w:val="bottom"/>
          </w:tcPr>
          <w:p w14:paraId="2964F38A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2126" w:type="dxa"/>
            <w:vAlign w:val="center"/>
          </w:tcPr>
          <w:p w14:paraId="20DFAFCE" w14:textId="0DB325C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6335F610" w14:textId="1D822DA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обработки</w:t>
            </w:r>
          </w:p>
        </w:tc>
      </w:tr>
      <w:tr w:rsidR="00C31811" w:rsidRPr="0021568B" w14:paraId="52966EE8" w14:textId="282DB2A2" w:rsidTr="00C31811">
        <w:trPr>
          <w:jc w:val="center"/>
        </w:trPr>
        <w:tc>
          <w:tcPr>
            <w:tcW w:w="1447" w:type="dxa"/>
            <w:vAlign w:val="bottom"/>
          </w:tcPr>
          <w:p w14:paraId="71947D7A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2126" w:type="dxa"/>
            <w:vAlign w:val="center"/>
          </w:tcPr>
          <w:p w14:paraId="689EB471" w14:textId="5F04C07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7C2ABD20" w14:textId="261E100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одготовка</w:t>
            </w:r>
          </w:p>
        </w:tc>
      </w:tr>
      <w:tr w:rsidR="00C31811" w:rsidRPr="0021568B" w14:paraId="5619C4AE" w14:textId="0EA67162" w:rsidTr="00C31811">
        <w:trPr>
          <w:jc w:val="center"/>
        </w:trPr>
        <w:tc>
          <w:tcPr>
            <w:tcW w:w="1447" w:type="dxa"/>
            <w:vAlign w:val="bottom"/>
          </w:tcPr>
          <w:p w14:paraId="702996E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2126" w:type="dxa"/>
            <w:vAlign w:val="center"/>
          </w:tcPr>
          <w:p w14:paraId="068EA19E" w14:textId="48E73D5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225880B7" w14:textId="6A58898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методология</w:t>
            </w:r>
          </w:p>
        </w:tc>
      </w:tr>
      <w:tr w:rsidR="00C31811" w:rsidRPr="0021568B" w14:paraId="42DDCBD7" w14:textId="384EA43A" w:rsidTr="00C31811">
        <w:trPr>
          <w:jc w:val="center"/>
        </w:trPr>
        <w:tc>
          <w:tcPr>
            <w:tcW w:w="1447" w:type="dxa"/>
            <w:vAlign w:val="bottom"/>
          </w:tcPr>
          <w:p w14:paraId="359B3CC6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2126" w:type="dxa"/>
            <w:vAlign w:val="center"/>
          </w:tcPr>
          <w:p w14:paraId="1F77518C" w14:textId="6A299BA1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3BFF244E" w14:textId="61A1868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верификация</w:t>
            </w:r>
          </w:p>
        </w:tc>
      </w:tr>
      <w:tr w:rsidR="00C31811" w:rsidRPr="0021568B" w14:paraId="6479B7EC" w14:textId="46209901" w:rsidTr="00C31811">
        <w:trPr>
          <w:jc w:val="center"/>
        </w:trPr>
        <w:tc>
          <w:tcPr>
            <w:tcW w:w="1447" w:type="dxa"/>
            <w:vAlign w:val="bottom"/>
          </w:tcPr>
          <w:p w14:paraId="51E1CD6C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2126" w:type="dxa"/>
            <w:vAlign w:val="center"/>
          </w:tcPr>
          <w:p w14:paraId="5E928BAA" w14:textId="59446BF1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6B9A9EF1" w14:textId="0CB25AC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</w:tr>
      <w:tr w:rsidR="00C31811" w:rsidRPr="0021568B" w14:paraId="39FF605E" w14:textId="25D06CC1" w:rsidTr="00C31811">
        <w:trPr>
          <w:jc w:val="center"/>
        </w:trPr>
        <w:tc>
          <w:tcPr>
            <w:tcW w:w="1447" w:type="dxa"/>
            <w:vAlign w:val="bottom"/>
          </w:tcPr>
          <w:p w14:paraId="2C91D471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2126" w:type="dxa"/>
            <w:vAlign w:val="center"/>
          </w:tcPr>
          <w:p w14:paraId="718FC89E" w14:textId="33543D5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47E8DC7D" w14:textId="31527D69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экспликация</w:t>
            </w:r>
          </w:p>
        </w:tc>
      </w:tr>
      <w:tr w:rsidR="00C31811" w:rsidRPr="0021568B" w14:paraId="1404957F" w14:textId="4B5F7FFA" w:rsidTr="00C31811">
        <w:trPr>
          <w:jc w:val="center"/>
        </w:trPr>
        <w:tc>
          <w:tcPr>
            <w:tcW w:w="1447" w:type="dxa"/>
            <w:vAlign w:val="bottom"/>
          </w:tcPr>
          <w:p w14:paraId="1520C6B3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2126" w:type="dxa"/>
            <w:vAlign w:val="center"/>
          </w:tcPr>
          <w:p w14:paraId="25737E9F" w14:textId="2559A4C1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29BD681F" w14:textId="44A1E03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моделировать</w:t>
            </w:r>
          </w:p>
        </w:tc>
      </w:tr>
      <w:tr w:rsidR="00C31811" w:rsidRPr="0021568B" w14:paraId="5ECA1042" w14:textId="62503FFB" w:rsidTr="00C31811">
        <w:trPr>
          <w:jc w:val="center"/>
        </w:trPr>
        <w:tc>
          <w:tcPr>
            <w:tcW w:w="1447" w:type="dxa"/>
            <w:vAlign w:val="bottom"/>
          </w:tcPr>
          <w:p w14:paraId="0EE7E5D5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126" w:type="dxa"/>
            <w:vAlign w:val="center"/>
          </w:tcPr>
          <w:p w14:paraId="7168D4CC" w14:textId="7B12468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3BB36E67" w14:textId="1122706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редставление</w:t>
            </w:r>
          </w:p>
        </w:tc>
      </w:tr>
      <w:tr w:rsidR="00C31811" w:rsidRPr="0021568B" w14:paraId="406C83D0" w14:textId="6D9F46AC" w:rsidTr="00C31811">
        <w:trPr>
          <w:jc w:val="center"/>
        </w:trPr>
        <w:tc>
          <w:tcPr>
            <w:tcW w:w="1447" w:type="dxa"/>
            <w:vAlign w:val="bottom"/>
          </w:tcPr>
          <w:p w14:paraId="08DEA3D9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2126" w:type="dxa"/>
            <w:vAlign w:val="center"/>
          </w:tcPr>
          <w:p w14:paraId="60407693" w14:textId="072938D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12672BD9" w14:textId="713DCBA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собрать</w:t>
            </w:r>
          </w:p>
        </w:tc>
      </w:tr>
      <w:tr w:rsidR="00C31811" w:rsidRPr="0021568B" w14:paraId="532B3F3D" w14:textId="1B09E4F3" w:rsidTr="00C31811">
        <w:trPr>
          <w:jc w:val="center"/>
        </w:trPr>
        <w:tc>
          <w:tcPr>
            <w:tcW w:w="1447" w:type="dxa"/>
            <w:vAlign w:val="bottom"/>
          </w:tcPr>
          <w:p w14:paraId="1E0991FD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2126" w:type="dxa"/>
            <w:vAlign w:val="center"/>
          </w:tcPr>
          <w:p w14:paraId="70325F10" w14:textId="51B958B8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65A0EBD5" w14:textId="6ABB532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одходы</w:t>
            </w:r>
          </w:p>
        </w:tc>
      </w:tr>
      <w:tr w:rsidR="00C31811" w:rsidRPr="0021568B" w14:paraId="002E3512" w14:textId="69843500" w:rsidTr="00C31811">
        <w:trPr>
          <w:jc w:val="center"/>
        </w:trPr>
        <w:tc>
          <w:tcPr>
            <w:tcW w:w="1447" w:type="dxa"/>
            <w:vAlign w:val="bottom"/>
          </w:tcPr>
          <w:p w14:paraId="3D25E426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2126" w:type="dxa"/>
            <w:vAlign w:val="center"/>
          </w:tcPr>
          <w:p w14:paraId="71AE493D" w14:textId="23170B5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0FF22D0D" w14:textId="2F7319D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сбор</w:t>
            </w:r>
          </w:p>
        </w:tc>
      </w:tr>
      <w:tr w:rsidR="00C31811" w:rsidRPr="0021568B" w14:paraId="76601B93" w14:textId="58B6FC5A" w:rsidTr="00C31811">
        <w:trPr>
          <w:jc w:val="center"/>
        </w:trPr>
        <w:tc>
          <w:tcPr>
            <w:tcW w:w="1447" w:type="dxa"/>
            <w:vAlign w:val="bottom"/>
          </w:tcPr>
          <w:p w14:paraId="07B6A5F8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2126" w:type="dxa"/>
            <w:vAlign w:val="center"/>
          </w:tcPr>
          <w:p w14:paraId="0509D7F1" w14:textId="461A807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7EFBDE1C" w14:textId="6DB3899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безопасности</w:t>
            </w:r>
          </w:p>
        </w:tc>
      </w:tr>
      <w:tr w:rsidR="00C31811" w:rsidRPr="0021568B" w14:paraId="4257E729" w14:textId="1F84DB13" w:rsidTr="00C31811">
        <w:trPr>
          <w:jc w:val="center"/>
        </w:trPr>
        <w:tc>
          <w:tcPr>
            <w:tcW w:w="1447" w:type="dxa"/>
            <w:vAlign w:val="bottom"/>
          </w:tcPr>
          <w:p w14:paraId="600ED3E8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2126" w:type="dxa"/>
            <w:vAlign w:val="center"/>
          </w:tcPr>
          <w:p w14:paraId="33E44EB6" w14:textId="01BE2A4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46D527F7" w14:textId="1BB3994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диаграммы</w:t>
            </w:r>
          </w:p>
        </w:tc>
      </w:tr>
      <w:tr w:rsidR="00C31811" w:rsidRPr="0021568B" w14:paraId="22264B0B" w14:textId="7A6B142E" w:rsidTr="00C31811">
        <w:trPr>
          <w:jc w:val="center"/>
        </w:trPr>
        <w:tc>
          <w:tcPr>
            <w:tcW w:w="1447" w:type="dxa"/>
            <w:vAlign w:val="bottom"/>
          </w:tcPr>
          <w:p w14:paraId="414BE53D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2126" w:type="dxa"/>
            <w:vAlign w:val="center"/>
          </w:tcPr>
          <w:p w14:paraId="17A62ABB" w14:textId="57A8EE9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78F226AA" w14:textId="540B8CF6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интеграция</w:t>
            </w:r>
          </w:p>
        </w:tc>
      </w:tr>
      <w:tr w:rsidR="00C31811" w:rsidRPr="0021568B" w14:paraId="6F8728F2" w14:textId="7CC22EA2" w:rsidTr="00C31811">
        <w:trPr>
          <w:jc w:val="center"/>
        </w:trPr>
        <w:tc>
          <w:tcPr>
            <w:tcW w:w="1447" w:type="dxa"/>
            <w:vAlign w:val="bottom"/>
          </w:tcPr>
          <w:p w14:paraId="3219B9AB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2126" w:type="dxa"/>
            <w:vAlign w:val="center"/>
          </w:tcPr>
          <w:p w14:paraId="1FF49257" w14:textId="76FECF1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4083E5D4" w14:textId="5A2B893D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искусственного интеллекта</w:t>
            </w:r>
          </w:p>
        </w:tc>
      </w:tr>
      <w:tr w:rsidR="00C31811" w:rsidRPr="0021568B" w14:paraId="40BFC691" w14:textId="1F14BBED" w:rsidTr="00C31811">
        <w:trPr>
          <w:jc w:val="center"/>
        </w:trPr>
        <w:tc>
          <w:tcPr>
            <w:tcW w:w="1447" w:type="dxa"/>
            <w:vAlign w:val="bottom"/>
          </w:tcPr>
          <w:p w14:paraId="2F3AC09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2126" w:type="dxa"/>
            <w:vAlign w:val="center"/>
          </w:tcPr>
          <w:p w14:paraId="7BFAC08F" w14:textId="54BEE5DD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797A38A1" w14:textId="533CDB2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интерфейс</w:t>
            </w:r>
          </w:p>
        </w:tc>
      </w:tr>
      <w:tr w:rsidR="00C31811" w:rsidRPr="0021568B" w14:paraId="36F3B3E9" w14:textId="60DB67E8" w:rsidTr="00C31811">
        <w:trPr>
          <w:jc w:val="center"/>
        </w:trPr>
        <w:tc>
          <w:tcPr>
            <w:tcW w:w="1447" w:type="dxa"/>
            <w:vAlign w:val="bottom"/>
          </w:tcPr>
          <w:p w14:paraId="18318C8F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37</w:t>
            </w:r>
          </w:p>
        </w:tc>
        <w:tc>
          <w:tcPr>
            <w:tcW w:w="2126" w:type="dxa"/>
            <w:vAlign w:val="center"/>
          </w:tcPr>
          <w:p w14:paraId="3FEA024C" w14:textId="245EC19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5C2E0D04" w14:textId="60AF3F0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методов</w:t>
            </w:r>
          </w:p>
        </w:tc>
      </w:tr>
      <w:tr w:rsidR="00C31811" w:rsidRPr="0021568B" w14:paraId="12234E35" w14:textId="6DB63535" w:rsidTr="00C31811">
        <w:trPr>
          <w:jc w:val="center"/>
        </w:trPr>
        <w:tc>
          <w:tcPr>
            <w:tcW w:w="1447" w:type="dxa"/>
            <w:vAlign w:val="bottom"/>
          </w:tcPr>
          <w:p w14:paraId="3E49BEBF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2126" w:type="dxa"/>
            <w:vAlign w:val="center"/>
          </w:tcPr>
          <w:p w14:paraId="2E277BB5" w14:textId="2AB34C8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02241B88" w14:textId="3E11D8A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анализ</w:t>
            </w:r>
          </w:p>
        </w:tc>
      </w:tr>
      <w:tr w:rsidR="00C31811" w:rsidRPr="0021568B" w14:paraId="7E9D085E" w14:textId="3E40EBD3" w:rsidTr="00C31811">
        <w:trPr>
          <w:jc w:val="center"/>
        </w:trPr>
        <w:tc>
          <w:tcPr>
            <w:tcW w:w="1447" w:type="dxa"/>
            <w:vAlign w:val="bottom"/>
          </w:tcPr>
          <w:p w14:paraId="6F7BF8B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2126" w:type="dxa"/>
            <w:vAlign w:val="center"/>
          </w:tcPr>
          <w:p w14:paraId="02010D1A" w14:textId="3B8B9A2E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5BA3D911" w14:textId="4DB1EBE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визуализация</w:t>
            </w:r>
          </w:p>
        </w:tc>
      </w:tr>
      <w:tr w:rsidR="00C31811" w:rsidRPr="0021568B" w14:paraId="57A68CD3" w14:textId="37CB42BC" w:rsidTr="00C31811">
        <w:trPr>
          <w:jc w:val="center"/>
        </w:trPr>
        <w:tc>
          <w:tcPr>
            <w:tcW w:w="1447" w:type="dxa"/>
            <w:vAlign w:val="bottom"/>
          </w:tcPr>
          <w:p w14:paraId="69570218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2126" w:type="dxa"/>
            <w:vAlign w:val="center"/>
          </w:tcPr>
          <w:p w14:paraId="49F84DFA" w14:textId="75A6A6F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0BCBECCF" w14:textId="3DB3668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данные</w:t>
            </w:r>
          </w:p>
        </w:tc>
      </w:tr>
      <w:tr w:rsidR="00C31811" w:rsidRPr="0021568B" w14:paraId="1946CC31" w14:textId="294871C1" w:rsidTr="00C31811">
        <w:trPr>
          <w:jc w:val="center"/>
        </w:trPr>
        <w:tc>
          <w:tcPr>
            <w:tcW w:w="1447" w:type="dxa"/>
            <w:vAlign w:val="bottom"/>
          </w:tcPr>
          <w:p w14:paraId="2B756F0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2126" w:type="dxa"/>
            <w:vAlign w:val="center"/>
          </w:tcPr>
          <w:p w14:paraId="5330C9AA" w14:textId="155FF37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5B40C790" w14:textId="2670A3E1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закономерности</w:t>
            </w:r>
          </w:p>
        </w:tc>
      </w:tr>
      <w:tr w:rsidR="00C31811" w:rsidRPr="0021568B" w14:paraId="3B0EFDDD" w14:textId="5F34BFF8" w:rsidTr="00C31811">
        <w:trPr>
          <w:jc w:val="center"/>
        </w:trPr>
        <w:tc>
          <w:tcPr>
            <w:tcW w:w="1447" w:type="dxa"/>
            <w:vAlign w:val="bottom"/>
          </w:tcPr>
          <w:p w14:paraId="4C143A9C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2126" w:type="dxa"/>
            <w:vAlign w:val="center"/>
          </w:tcPr>
          <w:p w14:paraId="3F193F19" w14:textId="1D0B52B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05B57313" w14:textId="4A4BC4F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согласование</w:t>
            </w:r>
          </w:p>
        </w:tc>
      </w:tr>
      <w:tr w:rsidR="00C31811" w:rsidRPr="0021568B" w14:paraId="6318C89D" w14:textId="1D0C5B8C" w:rsidTr="00C31811">
        <w:trPr>
          <w:jc w:val="center"/>
        </w:trPr>
        <w:tc>
          <w:tcPr>
            <w:tcW w:w="1447" w:type="dxa"/>
            <w:vAlign w:val="bottom"/>
          </w:tcPr>
          <w:p w14:paraId="492DE399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2126" w:type="dxa"/>
            <w:vAlign w:val="center"/>
          </w:tcPr>
          <w:p w14:paraId="00813609" w14:textId="56717C2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-4-3-2</w:t>
            </w:r>
          </w:p>
        </w:tc>
        <w:tc>
          <w:tcPr>
            <w:tcW w:w="3573" w:type="dxa"/>
          </w:tcPr>
          <w:p w14:paraId="7E20D3CF" w14:textId="57D0ADA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назначение</w:t>
            </w:r>
          </w:p>
        </w:tc>
      </w:tr>
      <w:tr w:rsidR="00C31811" w:rsidRPr="0021568B" w14:paraId="40D01F7D" w14:textId="4C6AB71E" w:rsidTr="00C31811">
        <w:trPr>
          <w:jc w:val="center"/>
        </w:trPr>
        <w:tc>
          <w:tcPr>
            <w:tcW w:w="1447" w:type="dxa"/>
            <w:vAlign w:val="bottom"/>
          </w:tcPr>
          <w:p w14:paraId="48D50B7F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2126" w:type="dxa"/>
            <w:vAlign w:val="center"/>
          </w:tcPr>
          <w:p w14:paraId="3026E686" w14:textId="52A21FE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34FFCABF" w14:textId="7BA27252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эффективности</w:t>
            </w:r>
          </w:p>
        </w:tc>
      </w:tr>
      <w:tr w:rsidR="00C31811" w:rsidRPr="0021568B" w14:paraId="19574D6F" w14:textId="5411DADA" w:rsidTr="00C31811">
        <w:trPr>
          <w:jc w:val="center"/>
        </w:trPr>
        <w:tc>
          <w:tcPr>
            <w:tcW w:w="1447" w:type="dxa"/>
            <w:vAlign w:val="bottom"/>
          </w:tcPr>
          <w:p w14:paraId="0B54D242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2126" w:type="dxa"/>
            <w:vAlign w:val="center"/>
          </w:tcPr>
          <w:p w14:paraId="5012EB44" w14:textId="30AF70F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4C05B263" w14:textId="2208BCC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моделировать</w:t>
            </w:r>
          </w:p>
        </w:tc>
      </w:tr>
      <w:tr w:rsidR="00C31811" w:rsidRPr="0021568B" w14:paraId="4D965DFB" w14:textId="11996DF6" w:rsidTr="00C31811">
        <w:trPr>
          <w:jc w:val="center"/>
        </w:trPr>
        <w:tc>
          <w:tcPr>
            <w:tcW w:w="1447" w:type="dxa"/>
            <w:vAlign w:val="bottom"/>
          </w:tcPr>
          <w:p w14:paraId="45424B3E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2126" w:type="dxa"/>
            <w:vAlign w:val="center"/>
          </w:tcPr>
          <w:p w14:paraId="1B4D564A" w14:textId="558E3BA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461C42B8" w14:textId="443E39D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</w:tr>
      <w:tr w:rsidR="00C31811" w:rsidRPr="0021568B" w14:paraId="392E37E5" w14:textId="45386A34" w:rsidTr="00C31811">
        <w:trPr>
          <w:jc w:val="center"/>
        </w:trPr>
        <w:tc>
          <w:tcPr>
            <w:tcW w:w="1447" w:type="dxa"/>
            <w:vAlign w:val="bottom"/>
          </w:tcPr>
          <w:p w14:paraId="1CA03E57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126" w:type="dxa"/>
            <w:vAlign w:val="center"/>
          </w:tcPr>
          <w:p w14:paraId="4A844ACC" w14:textId="4C925F49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204F332C" w14:textId="223CCA8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агент</w:t>
            </w:r>
          </w:p>
        </w:tc>
      </w:tr>
      <w:tr w:rsidR="00C31811" w:rsidRPr="0021568B" w14:paraId="0E8021D0" w14:textId="196AD024" w:rsidTr="00C31811">
        <w:trPr>
          <w:jc w:val="center"/>
        </w:trPr>
        <w:tc>
          <w:tcPr>
            <w:tcW w:w="1447" w:type="dxa"/>
            <w:vAlign w:val="bottom"/>
          </w:tcPr>
          <w:p w14:paraId="3D232CD9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2126" w:type="dxa"/>
            <w:vAlign w:val="center"/>
          </w:tcPr>
          <w:p w14:paraId="097C66D0" w14:textId="265E5E8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31BFAE8D" w14:textId="1131D74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управления</w:t>
            </w:r>
          </w:p>
        </w:tc>
      </w:tr>
      <w:tr w:rsidR="00C31811" w:rsidRPr="0021568B" w14:paraId="165655D9" w14:textId="219816EA" w:rsidTr="00C31811">
        <w:trPr>
          <w:jc w:val="center"/>
        </w:trPr>
        <w:tc>
          <w:tcPr>
            <w:tcW w:w="1447" w:type="dxa"/>
            <w:vAlign w:val="bottom"/>
          </w:tcPr>
          <w:p w14:paraId="649DD2E5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2126" w:type="dxa"/>
            <w:vAlign w:val="center"/>
          </w:tcPr>
          <w:p w14:paraId="15B08D16" w14:textId="0D5CD67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62B3D19E" w14:textId="401CE13D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заданных</w:t>
            </w:r>
          </w:p>
        </w:tc>
      </w:tr>
      <w:tr w:rsidR="00C31811" w:rsidRPr="0021568B" w14:paraId="2907438F" w14:textId="277D8699" w:rsidTr="00C31811">
        <w:trPr>
          <w:jc w:val="center"/>
        </w:trPr>
        <w:tc>
          <w:tcPr>
            <w:tcW w:w="1447" w:type="dxa"/>
            <w:vAlign w:val="bottom"/>
          </w:tcPr>
          <w:p w14:paraId="09281FAE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2126" w:type="dxa"/>
            <w:vAlign w:val="center"/>
          </w:tcPr>
          <w:p w14:paraId="63541260" w14:textId="3D9CEF12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15A15A26" w14:textId="2EF9B33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анализ</w:t>
            </w:r>
          </w:p>
        </w:tc>
      </w:tr>
      <w:tr w:rsidR="00C31811" w:rsidRPr="0021568B" w14:paraId="7F95A396" w14:textId="6A0C30FB" w:rsidTr="00C31811">
        <w:trPr>
          <w:jc w:val="center"/>
        </w:trPr>
        <w:tc>
          <w:tcPr>
            <w:tcW w:w="1447" w:type="dxa"/>
            <w:vAlign w:val="bottom"/>
          </w:tcPr>
          <w:p w14:paraId="16B79E31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2126" w:type="dxa"/>
            <w:vAlign w:val="center"/>
          </w:tcPr>
          <w:p w14:paraId="1D3C8C7A" w14:textId="488C5CD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70BFEA77" w14:textId="3C5CCE1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визуализация</w:t>
            </w:r>
          </w:p>
        </w:tc>
      </w:tr>
      <w:tr w:rsidR="00C31811" w:rsidRPr="0021568B" w14:paraId="5DA922D5" w14:textId="0D92DCE8" w:rsidTr="00C31811">
        <w:trPr>
          <w:jc w:val="center"/>
        </w:trPr>
        <w:tc>
          <w:tcPr>
            <w:tcW w:w="1447" w:type="dxa"/>
            <w:vAlign w:val="bottom"/>
          </w:tcPr>
          <w:p w14:paraId="2AB1BD9C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2126" w:type="dxa"/>
            <w:vAlign w:val="center"/>
          </w:tcPr>
          <w:p w14:paraId="7FC3D6EB" w14:textId="4BD2224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5631658E" w14:textId="4F5C5B3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модели</w:t>
            </w:r>
          </w:p>
        </w:tc>
      </w:tr>
      <w:tr w:rsidR="00C31811" w:rsidRPr="0021568B" w14:paraId="7EF11415" w14:textId="4011D80B" w:rsidTr="00C31811">
        <w:trPr>
          <w:jc w:val="center"/>
        </w:trPr>
        <w:tc>
          <w:tcPr>
            <w:tcW w:w="1447" w:type="dxa"/>
            <w:vAlign w:val="bottom"/>
          </w:tcPr>
          <w:p w14:paraId="3CAA3F70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2126" w:type="dxa"/>
            <w:vAlign w:val="center"/>
          </w:tcPr>
          <w:p w14:paraId="6A508167" w14:textId="577AFCC0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079A0793" w14:textId="25254D8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закономерности</w:t>
            </w:r>
          </w:p>
        </w:tc>
      </w:tr>
      <w:tr w:rsidR="00C31811" w:rsidRPr="0021568B" w14:paraId="460A13CF" w14:textId="3B214342" w:rsidTr="00C31811">
        <w:trPr>
          <w:jc w:val="center"/>
        </w:trPr>
        <w:tc>
          <w:tcPr>
            <w:tcW w:w="1447" w:type="dxa"/>
            <w:vAlign w:val="bottom"/>
          </w:tcPr>
          <w:p w14:paraId="019C5D9F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2126" w:type="dxa"/>
            <w:vAlign w:val="center"/>
          </w:tcPr>
          <w:p w14:paraId="66C05721" w14:textId="243F399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061DFEF1" w14:textId="231B7B5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согласование</w:t>
            </w:r>
          </w:p>
        </w:tc>
      </w:tr>
      <w:tr w:rsidR="00C31811" w:rsidRPr="0021568B" w14:paraId="7A7BA5B4" w14:textId="47CA0D5C" w:rsidTr="00C31811">
        <w:trPr>
          <w:jc w:val="center"/>
        </w:trPr>
        <w:tc>
          <w:tcPr>
            <w:tcW w:w="1447" w:type="dxa"/>
            <w:vAlign w:val="bottom"/>
          </w:tcPr>
          <w:p w14:paraId="0BA6CA76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2126" w:type="dxa"/>
            <w:vAlign w:val="center"/>
          </w:tcPr>
          <w:p w14:paraId="18B1D7AD" w14:textId="28919958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2D6F69E6" w14:textId="7056E5B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назначение</w:t>
            </w:r>
          </w:p>
        </w:tc>
      </w:tr>
      <w:tr w:rsidR="00C31811" w:rsidRPr="0021568B" w14:paraId="290144AF" w14:textId="263E707A" w:rsidTr="00C31811">
        <w:trPr>
          <w:jc w:val="center"/>
        </w:trPr>
        <w:tc>
          <w:tcPr>
            <w:tcW w:w="1447" w:type="dxa"/>
            <w:vAlign w:val="bottom"/>
          </w:tcPr>
          <w:p w14:paraId="7490EF9C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2126" w:type="dxa"/>
            <w:vAlign w:val="center"/>
          </w:tcPr>
          <w:p w14:paraId="7745325F" w14:textId="74B49AF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446DBC94" w14:textId="50B83B2E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управление</w:t>
            </w:r>
          </w:p>
        </w:tc>
      </w:tr>
      <w:tr w:rsidR="00C31811" w:rsidRPr="0021568B" w14:paraId="5C17DD6B" w14:textId="40E865D0" w:rsidTr="00C31811">
        <w:trPr>
          <w:jc w:val="center"/>
        </w:trPr>
        <w:tc>
          <w:tcPr>
            <w:tcW w:w="1447" w:type="dxa"/>
            <w:vAlign w:val="bottom"/>
          </w:tcPr>
          <w:p w14:paraId="30B4AF4A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2126" w:type="dxa"/>
            <w:vAlign w:val="center"/>
          </w:tcPr>
          <w:p w14:paraId="1EB568D3" w14:textId="604DF80D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2E96B38E" w14:textId="46C3447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данные</w:t>
            </w:r>
          </w:p>
        </w:tc>
      </w:tr>
      <w:tr w:rsidR="00C31811" w:rsidRPr="0021568B" w14:paraId="6D617259" w14:textId="66732401" w:rsidTr="00C31811">
        <w:trPr>
          <w:jc w:val="center"/>
        </w:trPr>
        <w:tc>
          <w:tcPr>
            <w:tcW w:w="1447" w:type="dxa"/>
            <w:vAlign w:val="bottom"/>
          </w:tcPr>
          <w:p w14:paraId="1A96424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2126" w:type="dxa"/>
            <w:vAlign w:val="center"/>
          </w:tcPr>
          <w:p w14:paraId="1178EFDD" w14:textId="594AC0C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6A3916E6" w14:textId="4C26E452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роектного</w:t>
            </w:r>
          </w:p>
        </w:tc>
      </w:tr>
      <w:tr w:rsidR="00C31811" w:rsidRPr="0021568B" w14:paraId="2F7377D8" w14:textId="2B305BE9" w:rsidTr="00C31811">
        <w:trPr>
          <w:jc w:val="center"/>
        </w:trPr>
        <w:tc>
          <w:tcPr>
            <w:tcW w:w="1447" w:type="dxa"/>
            <w:vAlign w:val="bottom"/>
          </w:tcPr>
          <w:p w14:paraId="4E6CBF56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2126" w:type="dxa"/>
            <w:vAlign w:val="center"/>
          </w:tcPr>
          <w:p w14:paraId="3CF51B96" w14:textId="498849F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7942B1C3" w14:textId="0B11FC21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взаимодействие</w:t>
            </w:r>
          </w:p>
        </w:tc>
      </w:tr>
      <w:tr w:rsidR="00C31811" w:rsidRPr="0021568B" w14:paraId="705C8169" w14:textId="0EAA87EB" w:rsidTr="00C31811">
        <w:trPr>
          <w:jc w:val="center"/>
        </w:trPr>
        <w:tc>
          <w:tcPr>
            <w:tcW w:w="1447" w:type="dxa"/>
            <w:vAlign w:val="bottom"/>
          </w:tcPr>
          <w:p w14:paraId="7BC978B3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2126" w:type="dxa"/>
            <w:vAlign w:val="center"/>
          </w:tcPr>
          <w:p w14:paraId="7B28660E" w14:textId="0C89E538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3F2D026F" w14:textId="4C022566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взаимодействие</w:t>
            </w:r>
          </w:p>
        </w:tc>
      </w:tr>
      <w:tr w:rsidR="00C31811" w:rsidRPr="0021568B" w14:paraId="6CE976AE" w14:textId="3CC341C7" w:rsidTr="00C31811">
        <w:trPr>
          <w:jc w:val="center"/>
        </w:trPr>
        <w:tc>
          <w:tcPr>
            <w:tcW w:w="1447" w:type="dxa"/>
            <w:vAlign w:val="bottom"/>
          </w:tcPr>
          <w:p w14:paraId="27DD94B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2126" w:type="dxa"/>
            <w:vAlign w:val="center"/>
          </w:tcPr>
          <w:p w14:paraId="7A9E8518" w14:textId="212B451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29BF46E3" w14:textId="0961A8B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контейнер</w:t>
            </w:r>
          </w:p>
        </w:tc>
      </w:tr>
      <w:tr w:rsidR="00C31811" w:rsidRPr="0021568B" w14:paraId="1CA16C66" w14:textId="2A0F32E8" w:rsidTr="00C31811">
        <w:trPr>
          <w:jc w:val="center"/>
        </w:trPr>
        <w:tc>
          <w:tcPr>
            <w:tcW w:w="1447" w:type="dxa"/>
            <w:vAlign w:val="bottom"/>
          </w:tcPr>
          <w:p w14:paraId="537AEBB8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2126" w:type="dxa"/>
            <w:vAlign w:val="center"/>
          </w:tcPr>
          <w:p w14:paraId="2DB1CB16" w14:textId="1405B86E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2420A9DA" w14:textId="0292A5E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оделирование</w:t>
            </w:r>
          </w:p>
        </w:tc>
      </w:tr>
      <w:tr w:rsidR="00C31811" w:rsidRPr="0021568B" w14:paraId="49342AE2" w14:textId="1420D32F" w:rsidTr="00C31811">
        <w:trPr>
          <w:jc w:val="center"/>
        </w:trPr>
        <w:tc>
          <w:tcPr>
            <w:tcW w:w="1447" w:type="dxa"/>
            <w:vAlign w:val="bottom"/>
          </w:tcPr>
          <w:p w14:paraId="77C8469D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2126" w:type="dxa"/>
            <w:vAlign w:val="center"/>
          </w:tcPr>
          <w:p w14:paraId="5949F2C3" w14:textId="05180D91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4A527463" w14:textId="4EF3BA4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омпонент</w:t>
            </w:r>
          </w:p>
        </w:tc>
      </w:tr>
      <w:tr w:rsidR="00C31811" w:rsidRPr="0021568B" w14:paraId="1A7509AD" w14:textId="5847CA49" w:rsidTr="00C31811">
        <w:trPr>
          <w:jc w:val="center"/>
        </w:trPr>
        <w:tc>
          <w:tcPr>
            <w:tcW w:w="1447" w:type="dxa"/>
            <w:vAlign w:val="bottom"/>
          </w:tcPr>
          <w:p w14:paraId="715DEDCD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2126" w:type="dxa"/>
            <w:vAlign w:val="center"/>
          </w:tcPr>
          <w:p w14:paraId="3B78B92D" w14:textId="08AB861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552847EE" w14:textId="773E1F71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 xml:space="preserve">нтерфейс </w:t>
            </w:r>
          </w:p>
        </w:tc>
      </w:tr>
      <w:tr w:rsidR="00C31811" w:rsidRPr="0021568B" w14:paraId="7F6C1255" w14:textId="055C6781" w:rsidTr="00C31811">
        <w:trPr>
          <w:jc w:val="center"/>
        </w:trPr>
        <w:tc>
          <w:tcPr>
            <w:tcW w:w="1447" w:type="dxa"/>
            <w:vAlign w:val="bottom"/>
          </w:tcPr>
          <w:p w14:paraId="1700FE47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2126" w:type="dxa"/>
            <w:vAlign w:val="center"/>
          </w:tcPr>
          <w:p w14:paraId="1C27A7C3" w14:textId="37443D08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44FB84DF" w14:textId="2549273E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уровень</w:t>
            </w:r>
          </w:p>
        </w:tc>
      </w:tr>
      <w:tr w:rsidR="00C31811" w:rsidRPr="0021568B" w14:paraId="5C044A9B" w14:textId="00254405" w:rsidTr="00C31811">
        <w:trPr>
          <w:jc w:val="center"/>
        </w:trPr>
        <w:tc>
          <w:tcPr>
            <w:tcW w:w="1447" w:type="dxa"/>
            <w:vAlign w:val="bottom"/>
          </w:tcPr>
          <w:p w14:paraId="70083EB0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2126" w:type="dxa"/>
            <w:vAlign w:val="center"/>
          </w:tcPr>
          <w:p w14:paraId="0759D0DD" w14:textId="4FE62E7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30AF2199" w14:textId="02732C4D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инструменты</w:t>
            </w:r>
          </w:p>
        </w:tc>
      </w:tr>
      <w:tr w:rsidR="00C31811" w:rsidRPr="0021568B" w14:paraId="0A4D5F39" w14:textId="49A8C3BF" w:rsidTr="00C31811">
        <w:trPr>
          <w:jc w:val="center"/>
        </w:trPr>
        <w:tc>
          <w:tcPr>
            <w:tcW w:w="1447" w:type="dxa"/>
            <w:vAlign w:val="bottom"/>
          </w:tcPr>
          <w:p w14:paraId="2BAF117F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2126" w:type="dxa"/>
            <w:vAlign w:val="center"/>
          </w:tcPr>
          <w:p w14:paraId="763F1245" w14:textId="1315A37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6A6A6474" w14:textId="177730F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надежной</w:t>
            </w:r>
          </w:p>
        </w:tc>
      </w:tr>
      <w:tr w:rsidR="00C31811" w:rsidRPr="0021568B" w14:paraId="69C761F8" w14:textId="0E9CAFD4" w:rsidTr="00C31811">
        <w:trPr>
          <w:jc w:val="center"/>
        </w:trPr>
        <w:tc>
          <w:tcPr>
            <w:tcW w:w="1447" w:type="dxa"/>
            <w:vAlign w:val="bottom"/>
          </w:tcPr>
          <w:p w14:paraId="554AD6B0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2126" w:type="dxa"/>
            <w:vAlign w:val="center"/>
          </w:tcPr>
          <w:p w14:paraId="331AF4A1" w14:textId="402C1CA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2C120AE5" w14:textId="529EF111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обнаружить</w:t>
            </w:r>
          </w:p>
        </w:tc>
      </w:tr>
      <w:tr w:rsidR="00C31811" w:rsidRPr="0021568B" w14:paraId="1101CD12" w14:textId="4B38B37B" w:rsidTr="00C31811">
        <w:trPr>
          <w:jc w:val="center"/>
        </w:trPr>
        <w:tc>
          <w:tcPr>
            <w:tcW w:w="1447" w:type="dxa"/>
            <w:vAlign w:val="bottom"/>
          </w:tcPr>
          <w:p w14:paraId="210653AB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2126" w:type="dxa"/>
            <w:vAlign w:val="center"/>
          </w:tcPr>
          <w:p w14:paraId="0AC4822B" w14:textId="77546DD6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594A49AD" w14:textId="3692E88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сканирования</w:t>
            </w:r>
          </w:p>
        </w:tc>
      </w:tr>
      <w:tr w:rsidR="00C31811" w:rsidRPr="0021568B" w14:paraId="3DE4A03A" w14:textId="11F96371" w:rsidTr="00C31811">
        <w:trPr>
          <w:jc w:val="center"/>
        </w:trPr>
        <w:tc>
          <w:tcPr>
            <w:tcW w:w="1447" w:type="dxa"/>
            <w:vAlign w:val="bottom"/>
          </w:tcPr>
          <w:p w14:paraId="0D24ECE1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lastRenderedPageBreak/>
              <w:t>70</w:t>
            </w:r>
          </w:p>
        </w:tc>
        <w:tc>
          <w:tcPr>
            <w:tcW w:w="2126" w:type="dxa"/>
            <w:vAlign w:val="center"/>
          </w:tcPr>
          <w:p w14:paraId="5CA03633" w14:textId="0257A8FF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2768A79D" w14:textId="3CEF443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масштаб</w:t>
            </w:r>
          </w:p>
        </w:tc>
      </w:tr>
      <w:tr w:rsidR="00C31811" w:rsidRPr="0021568B" w14:paraId="238C5D95" w14:textId="74F30966" w:rsidTr="00C31811">
        <w:trPr>
          <w:jc w:val="center"/>
        </w:trPr>
        <w:tc>
          <w:tcPr>
            <w:tcW w:w="1447" w:type="dxa"/>
            <w:vAlign w:val="bottom"/>
          </w:tcPr>
          <w:p w14:paraId="06E3B567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2126" w:type="dxa"/>
            <w:vAlign w:val="center"/>
          </w:tcPr>
          <w:p w14:paraId="68B2EC35" w14:textId="6EA8F0E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2ABC8651" w14:textId="42196652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гибкость</w:t>
            </w:r>
          </w:p>
        </w:tc>
      </w:tr>
      <w:tr w:rsidR="00C31811" w:rsidRPr="0021568B" w14:paraId="435ACA5F" w14:textId="1D79996F" w:rsidTr="00C31811">
        <w:trPr>
          <w:jc w:val="center"/>
        </w:trPr>
        <w:tc>
          <w:tcPr>
            <w:tcW w:w="1447" w:type="dxa"/>
            <w:vAlign w:val="bottom"/>
          </w:tcPr>
          <w:p w14:paraId="5AEEE1B0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2126" w:type="dxa"/>
            <w:vAlign w:val="center"/>
          </w:tcPr>
          <w:p w14:paraId="1954FE7F" w14:textId="4C69696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5D000027" w14:textId="63773E4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сервисы</w:t>
            </w:r>
          </w:p>
        </w:tc>
      </w:tr>
      <w:tr w:rsidR="00C31811" w:rsidRPr="0021568B" w14:paraId="3E4154D4" w14:textId="6412C749" w:rsidTr="00C31811">
        <w:trPr>
          <w:jc w:val="center"/>
        </w:trPr>
        <w:tc>
          <w:tcPr>
            <w:tcW w:w="1447" w:type="dxa"/>
            <w:vAlign w:val="bottom"/>
          </w:tcPr>
          <w:p w14:paraId="0D127F2C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2126" w:type="dxa"/>
            <w:vAlign w:val="center"/>
          </w:tcPr>
          <w:p w14:paraId="19A57A9A" w14:textId="449A48F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3F7423AC" w14:textId="709D894D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локальных</w:t>
            </w:r>
          </w:p>
        </w:tc>
      </w:tr>
      <w:tr w:rsidR="00C31811" w:rsidRPr="0021568B" w14:paraId="76C4E4AD" w14:textId="65894364" w:rsidTr="00C31811">
        <w:trPr>
          <w:jc w:val="center"/>
        </w:trPr>
        <w:tc>
          <w:tcPr>
            <w:tcW w:w="1447" w:type="dxa"/>
            <w:vAlign w:val="bottom"/>
          </w:tcPr>
          <w:p w14:paraId="6B6020AE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2126" w:type="dxa"/>
            <w:vAlign w:val="center"/>
          </w:tcPr>
          <w:p w14:paraId="61D2A0FB" w14:textId="6DEE08A4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5DEB3F39" w14:textId="66A948CE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 xml:space="preserve">ычислительных </w:t>
            </w:r>
          </w:p>
        </w:tc>
      </w:tr>
      <w:tr w:rsidR="00C31811" w:rsidRPr="0021568B" w14:paraId="4775CEEA" w14:textId="24E55D21" w:rsidTr="00C31811">
        <w:trPr>
          <w:jc w:val="center"/>
        </w:trPr>
        <w:tc>
          <w:tcPr>
            <w:tcW w:w="1447" w:type="dxa"/>
            <w:vAlign w:val="bottom"/>
          </w:tcPr>
          <w:p w14:paraId="7A85C9AA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2126" w:type="dxa"/>
            <w:vAlign w:val="center"/>
          </w:tcPr>
          <w:p w14:paraId="799672AB" w14:textId="5FCE7569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0E32724A" w14:textId="075AEE2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1С</w:t>
            </w:r>
          </w:p>
        </w:tc>
      </w:tr>
      <w:tr w:rsidR="00C31811" w:rsidRPr="0021568B" w14:paraId="78F7635E" w14:textId="4057364F" w:rsidTr="00C31811">
        <w:trPr>
          <w:jc w:val="center"/>
        </w:trPr>
        <w:tc>
          <w:tcPr>
            <w:tcW w:w="1447" w:type="dxa"/>
          </w:tcPr>
          <w:p w14:paraId="0D8FB11E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2126" w:type="dxa"/>
            <w:vAlign w:val="center"/>
          </w:tcPr>
          <w:p w14:paraId="5C8A71A9" w14:textId="0E7B2479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6CCB3BBB" w14:textId="466F873E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 xml:space="preserve">документов </w:t>
            </w:r>
          </w:p>
        </w:tc>
      </w:tr>
      <w:tr w:rsidR="00C31811" w:rsidRPr="0021568B" w14:paraId="7A9B5A9C" w14:textId="4BBF5644" w:rsidTr="00C31811">
        <w:trPr>
          <w:jc w:val="center"/>
        </w:trPr>
        <w:tc>
          <w:tcPr>
            <w:tcW w:w="1447" w:type="dxa"/>
          </w:tcPr>
          <w:p w14:paraId="45ABF78C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2126" w:type="dxa"/>
          </w:tcPr>
          <w:p w14:paraId="71448D00" w14:textId="2532FBF1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065D46BF" w14:textId="3FA4220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обработки</w:t>
            </w:r>
          </w:p>
        </w:tc>
      </w:tr>
      <w:tr w:rsidR="00C31811" w:rsidRPr="0021568B" w14:paraId="7DC0FEB6" w14:textId="436FD146" w:rsidTr="00C31811">
        <w:trPr>
          <w:jc w:val="center"/>
        </w:trPr>
        <w:tc>
          <w:tcPr>
            <w:tcW w:w="1447" w:type="dxa"/>
          </w:tcPr>
          <w:p w14:paraId="34F00F34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2126" w:type="dxa"/>
          </w:tcPr>
          <w:p w14:paraId="78841388" w14:textId="2FF8190E" w:rsidR="00C31811" w:rsidRPr="00C95A8E" w:rsidRDefault="00C31811" w:rsidP="00C31811">
            <w:pPr>
              <w:rPr>
                <w:rFonts w:ascii="Times New Roman" w:hAnsi="Times New Roman" w:cs="Times New Roman"/>
              </w:rPr>
            </w:pPr>
            <w:r w:rsidRPr="00C95A8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33BC33A3" w14:textId="16BA2B7B" w:rsidR="00C31811" w:rsidRPr="00C95A8E" w:rsidRDefault="00C31811" w:rsidP="00C31811">
            <w:pPr>
              <w:rPr>
                <w:rFonts w:ascii="Times New Roman" w:hAnsi="Times New Roman" w:cs="Times New Roman"/>
              </w:rPr>
            </w:pPr>
            <w:proofErr w:type="spellStart"/>
            <w:r w:rsidRPr="00C95A8E">
              <w:rPr>
                <w:rFonts w:ascii="Times New Roman" w:hAnsi="Times New Roman" w:cs="Times New Roman"/>
                <w:sz w:val="24"/>
                <w:szCs w:val="24"/>
              </w:rPr>
              <w:t>запры</w:t>
            </w:r>
            <w:proofErr w:type="spellEnd"/>
          </w:p>
        </w:tc>
      </w:tr>
      <w:tr w:rsidR="00C31811" w:rsidRPr="0021568B" w14:paraId="714301DC" w14:textId="5615B973" w:rsidTr="00C31811">
        <w:trPr>
          <w:jc w:val="center"/>
        </w:trPr>
        <w:tc>
          <w:tcPr>
            <w:tcW w:w="1447" w:type="dxa"/>
          </w:tcPr>
          <w:p w14:paraId="6FF8825A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2126" w:type="dxa"/>
          </w:tcPr>
          <w:p w14:paraId="2BADA8D0" w14:textId="5BE5F30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1A784453" w14:textId="7F22C55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целостность</w:t>
            </w:r>
          </w:p>
        </w:tc>
      </w:tr>
      <w:tr w:rsidR="00C31811" w:rsidRPr="0021568B" w14:paraId="4F6F85BF" w14:textId="12E1EBF0" w:rsidTr="00C31811">
        <w:trPr>
          <w:jc w:val="center"/>
        </w:trPr>
        <w:tc>
          <w:tcPr>
            <w:tcW w:w="1447" w:type="dxa"/>
          </w:tcPr>
          <w:p w14:paraId="32AB514E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2126" w:type="dxa"/>
          </w:tcPr>
          <w:p w14:paraId="715AE4E4" w14:textId="1FA8E4D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00250A1E" w14:textId="73FA0C52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транзакции</w:t>
            </w:r>
          </w:p>
        </w:tc>
      </w:tr>
      <w:tr w:rsidR="00C31811" w:rsidRPr="0021568B" w14:paraId="1811A95E" w14:textId="2801CFA8" w:rsidTr="00C31811">
        <w:trPr>
          <w:jc w:val="center"/>
        </w:trPr>
        <w:tc>
          <w:tcPr>
            <w:tcW w:w="1447" w:type="dxa"/>
          </w:tcPr>
          <w:p w14:paraId="046AC330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2126" w:type="dxa"/>
          </w:tcPr>
          <w:p w14:paraId="0ECEB0E7" w14:textId="2D605776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688820B2" w14:textId="5AB7A51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кластеры</w:t>
            </w:r>
          </w:p>
        </w:tc>
      </w:tr>
      <w:tr w:rsidR="00C31811" w:rsidRPr="0021568B" w14:paraId="47E7B812" w14:textId="495B2B86" w:rsidTr="00C31811">
        <w:trPr>
          <w:jc w:val="center"/>
        </w:trPr>
        <w:tc>
          <w:tcPr>
            <w:tcW w:w="1447" w:type="dxa"/>
          </w:tcPr>
          <w:p w14:paraId="789B337E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2126" w:type="dxa"/>
          </w:tcPr>
          <w:p w14:paraId="75135963" w14:textId="27266A3D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73" w:type="dxa"/>
          </w:tcPr>
          <w:p w14:paraId="49A18BDF" w14:textId="52455492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нормативам</w:t>
            </w:r>
          </w:p>
        </w:tc>
      </w:tr>
      <w:tr w:rsidR="00C31811" w:rsidRPr="0021568B" w14:paraId="2248B710" w14:textId="557FBBD5" w:rsidTr="00C31811">
        <w:trPr>
          <w:jc w:val="center"/>
        </w:trPr>
        <w:tc>
          <w:tcPr>
            <w:tcW w:w="1447" w:type="dxa"/>
          </w:tcPr>
          <w:p w14:paraId="1F8D6D26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2126" w:type="dxa"/>
          </w:tcPr>
          <w:p w14:paraId="0FA0FFC8" w14:textId="623DF34B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2055C1B5" w14:textId="48CA507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отслеживания</w:t>
            </w:r>
          </w:p>
        </w:tc>
      </w:tr>
      <w:tr w:rsidR="00C31811" w:rsidRPr="0021568B" w14:paraId="1F2163AA" w14:textId="14F502BD" w:rsidTr="00C31811">
        <w:trPr>
          <w:jc w:val="center"/>
        </w:trPr>
        <w:tc>
          <w:tcPr>
            <w:tcW w:w="1447" w:type="dxa"/>
          </w:tcPr>
          <w:p w14:paraId="5AA3B2DC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2126" w:type="dxa"/>
          </w:tcPr>
          <w:p w14:paraId="551177CA" w14:textId="7DAB814C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73" w:type="dxa"/>
          </w:tcPr>
          <w:p w14:paraId="1676D92A" w14:textId="147E9106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хранилища</w:t>
            </w:r>
          </w:p>
        </w:tc>
      </w:tr>
      <w:tr w:rsidR="00C31811" w:rsidRPr="0021568B" w14:paraId="47058EC7" w14:textId="6875E531" w:rsidTr="00C31811">
        <w:trPr>
          <w:jc w:val="center"/>
        </w:trPr>
        <w:tc>
          <w:tcPr>
            <w:tcW w:w="1447" w:type="dxa"/>
          </w:tcPr>
          <w:p w14:paraId="5EF93757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2126" w:type="dxa"/>
          </w:tcPr>
          <w:p w14:paraId="19CCE27E" w14:textId="378C46E2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3" w:type="dxa"/>
          </w:tcPr>
          <w:p w14:paraId="0DE666D7" w14:textId="568E3CD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категоризации</w:t>
            </w:r>
          </w:p>
        </w:tc>
      </w:tr>
      <w:tr w:rsidR="00C31811" w:rsidRPr="0021568B" w14:paraId="4ACD5334" w14:textId="5B03F802" w:rsidTr="00C31811">
        <w:trPr>
          <w:jc w:val="center"/>
        </w:trPr>
        <w:tc>
          <w:tcPr>
            <w:tcW w:w="1447" w:type="dxa"/>
          </w:tcPr>
          <w:p w14:paraId="3B4335B2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2126" w:type="dxa"/>
          </w:tcPr>
          <w:p w14:paraId="1C6FB97E" w14:textId="1B8812C3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21568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3" w:type="dxa"/>
          </w:tcPr>
          <w:p w14:paraId="424E3D84" w14:textId="29C0DDA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резервное копирование</w:t>
            </w:r>
          </w:p>
        </w:tc>
      </w:tr>
      <w:tr w:rsidR="00C31811" w:rsidRPr="0021568B" w14:paraId="6A772982" w14:textId="77777777" w:rsidTr="00C31811">
        <w:trPr>
          <w:jc w:val="center"/>
        </w:trPr>
        <w:tc>
          <w:tcPr>
            <w:tcW w:w="1447" w:type="dxa"/>
          </w:tcPr>
          <w:p w14:paraId="32FF876B" w14:textId="7421E358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2126" w:type="dxa"/>
          </w:tcPr>
          <w:p w14:paraId="0FFAF56E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29A64378" w14:textId="6703DF1A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трендов</w:t>
            </w:r>
          </w:p>
        </w:tc>
      </w:tr>
      <w:tr w:rsidR="00C31811" w:rsidRPr="0021568B" w14:paraId="3271F0E4" w14:textId="77777777" w:rsidTr="00C31811">
        <w:trPr>
          <w:jc w:val="center"/>
        </w:trPr>
        <w:tc>
          <w:tcPr>
            <w:tcW w:w="1447" w:type="dxa"/>
          </w:tcPr>
          <w:p w14:paraId="49BB3406" w14:textId="531BAD17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2126" w:type="dxa"/>
          </w:tcPr>
          <w:p w14:paraId="2DC799AE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5D5F7755" w14:textId="1A92D252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роцессов</w:t>
            </w:r>
          </w:p>
        </w:tc>
      </w:tr>
      <w:tr w:rsidR="00C31811" w:rsidRPr="0021568B" w14:paraId="390ADAEB" w14:textId="77777777" w:rsidTr="00C31811">
        <w:trPr>
          <w:jc w:val="center"/>
        </w:trPr>
        <w:tc>
          <w:tcPr>
            <w:tcW w:w="1447" w:type="dxa"/>
          </w:tcPr>
          <w:p w14:paraId="3C7686D3" w14:textId="67CC2A96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2126" w:type="dxa"/>
          </w:tcPr>
          <w:p w14:paraId="2A1F2B37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08C9994D" w14:textId="0D9B6085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ситуации</w:t>
            </w:r>
          </w:p>
        </w:tc>
      </w:tr>
      <w:tr w:rsidR="00C31811" w:rsidRPr="0021568B" w14:paraId="384DA512" w14:textId="77777777" w:rsidTr="00C31811">
        <w:trPr>
          <w:jc w:val="center"/>
        </w:trPr>
        <w:tc>
          <w:tcPr>
            <w:tcW w:w="1447" w:type="dxa"/>
          </w:tcPr>
          <w:p w14:paraId="5A015C90" w14:textId="1E8AB787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2126" w:type="dxa"/>
          </w:tcPr>
          <w:p w14:paraId="0148F26F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668931F0" w14:textId="15C28386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данных</w:t>
            </w:r>
          </w:p>
        </w:tc>
      </w:tr>
      <w:tr w:rsidR="00C31811" w:rsidRPr="0021568B" w14:paraId="6C1AC90E" w14:textId="77777777" w:rsidTr="00C31811">
        <w:trPr>
          <w:jc w:val="center"/>
        </w:trPr>
        <w:tc>
          <w:tcPr>
            <w:tcW w:w="1447" w:type="dxa"/>
          </w:tcPr>
          <w:p w14:paraId="38B3AE26" w14:textId="4AAF7342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2126" w:type="dxa"/>
          </w:tcPr>
          <w:p w14:paraId="602CB222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2DBAA363" w14:textId="5AA011D9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методов</w:t>
            </w:r>
          </w:p>
        </w:tc>
      </w:tr>
      <w:tr w:rsidR="00C31811" w:rsidRPr="0021568B" w14:paraId="5CE2F22D" w14:textId="77777777" w:rsidTr="00C31811">
        <w:trPr>
          <w:jc w:val="center"/>
        </w:trPr>
        <w:tc>
          <w:tcPr>
            <w:tcW w:w="1447" w:type="dxa"/>
          </w:tcPr>
          <w:p w14:paraId="1E7D7810" w14:textId="47E5942D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2126" w:type="dxa"/>
          </w:tcPr>
          <w:p w14:paraId="4E73CC90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4B7B867B" w14:textId="09718BDB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6077">
              <w:rPr>
                <w:rFonts w:ascii="Times New Roman" w:hAnsi="Times New Roman" w:cs="Times New Roman"/>
                <w:sz w:val="24"/>
              </w:rPr>
              <w:t>рынка</w:t>
            </w:r>
          </w:p>
        </w:tc>
      </w:tr>
      <w:tr w:rsidR="00C31811" w:rsidRPr="0021568B" w14:paraId="4252CE6D" w14:textId="77777777" w:rsidTr="00C31811">
        <w:trPr>
          <w:jc w:val="center"/>
        </w:trPr>
        <w:tc>
          <w:tcPr>
            <w:tcW w:w="1447" w:type="dxa"/>
          </w:tcPr>
          <w:p w14:paraId="366D6E7D" w14:textId="3769ED8F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2126" w:type="dxa"/>
          </w:tcPr>
          <w:p w14:paraId="1F347260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3A1492DC" w14:textId="7DC5F087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</w:rPr>
            </w:pPr>
            <w:r w:rsidRPr="00526077">
              <w:rPr>
                <w:rFonts w:ascii="Times New Roman" w:hAnsi="Times New Roman" w:cs="Times New Roman"/>
                <w:sz w:val="24"/>
              </w:rPr>
              <w:t>затраты</w:t>
            </w:r>
          </w:p>
        </w:tc>
      </w:tr>
      <w:tr w:rsidR="00C31811" w:rsidRPr="0021568B" w14:paraId="692CFD07" w14:textId="77777777" w:rsidTr="00C31811">
        <w:trPr>
          <w:jc w:val="center"/>
        </w:trPr>
        <w:tc>
          <w:tcPr>
            <w:tcW w:w="1447" w:type="dxa"/>
          </w:tcPr>
          <w:p w14:paraId="162A8114" w14:textId="75CB553F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2126" w:type="dxa"/>
          </w:tcPr>
          <w:p w14:paraId="77A6A2FF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4EC7FC75" w14:textId="7DF3DE4A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</w:rPr>
            </w:pPr>
            <w:r w:rsidRPr="00526077">
              <w:rPr>
                <w:rFonts w:ascii="Times New Roman" w:hAnsi="Times New Roman" w:cs="Times New Roman"/>
                <w:sz w:val="24"/>
              </w:rPr>
              <w:t>конкурентов</w:t>
            </w:r>
          </w:p>
        </w:tc>
      </w:tr>
      <w:tr w:rsidR="00C31811" w:rsidRPr="0021568B" w14:paraId="708ADCCA" w14:textId="77777777" w:rsidTr="00C31811">
        <w:trPr>
          <w:jc w:val="center"/>
        </w:trPr>
        <w:tc>
          <w:tcPr>
            <w:tcW w:w="1447" w:type="dxa"/>
          </w:tcPr>
          <w:p w14:paraId="6F5EE006" w14:textId="14924AF9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2126" w:type="dxa"/>
          </w:tcPr>
          <w:p w14:paraId="25C53D51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1ACE1F13" w14:textId="1A4516C3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</w:rPr>
            </w:pPr>
            <w:r w:rsidRPr="00526077">
              <w:rPr>
                <w:rFonts w:ascii="Times New Roman" w:hAnsi="Times New Roman" w:cs="Times New Roman"/>
                <w:sz w:val="24"/>
              </w:rPr>
              <w:t>возможности</w:t>
            </w:r>
          </w:p>
        </w:tc>
      </w:tr>
      <w:tr w:rsidR="00C31811" w:rsidRPr="0021568B" w14:paraId="30137665" w14:textId="77777777" w:rsidTr="00C31811">
        <w:trPr>
          <w:jc w:val="center"/>
        </w:trPr>
        <w:tc>
          <w:tcPr>
            <w:tcW w:w="1447" w:type="dxa"/>
          </w:tcPr>
          <w:p w14:paraId="35E44643" w14:textId="4B52FA50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2126" w:type="dxa"/>
          </w:tcPr>
          <w:p w14:paraId="11684BBD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692E4B81" w14:textId="75B1D50F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визуальные аспекты</w:t>
            </w:r>
          </w:p>
        </w:tc>
      </w:tr>
      <w:tr w:rsidR="00C31811" w:rsidRPr="0021568B" w14:paraId="50E50615" w14:textId="77777777" w:rsidTr="00C31811">
        <w:trPr>
          <w:jc w:val="center"/>
        </w:trPr>
        <w:tc>
          <w:tcPr>
            <w:tcW w:w="1447" w:type="dxa"/>
          </w:tcPr>
          <w:p w14:paraId="24DD6FAF" w14:textId="4959B052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2126" w:type="dxa"/>
          </w:tcPr>
          <w:p w14:paraId="5E1260F1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021DEBA0" w14:textId="7D272CDE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доступности</w:t>
            </w:r>
          </w:p>
        </w:tc>
      </w:tr>
      <w:tr w:rsidR="00C31811" w:rsidRPr="0021568B" w14:paraId="32FA3B31" w14:textId="77777777" w:rsidTr="00C31811">
        <w:trPr>
          <w:jc w:val="center"/>
        </w:trPr>
        <w:tc>
          <w:tcPr>
            <w:tcW w:w="1447" w:type="dxa"/>
          </w:tcPr>
          <w:p w14:paraId="695F92DA" w14:textId="10CE0ACA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2126" w:type="dxa"/>
          </w:tcPr>
          <w:p w14:paraId="1291AC56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798D0B5F" w14:textId="44BD8E0F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иерархии</w:t>
            </w:r>
          </w:p>
        </w:tc>
      </w:tr>
      <w:tr w:rsidR="00C31811" w:rsidRPr="0021568B" w14:paraId="60E17201" w14:textId="77777777" w:rsidTr="00C31811">
        <w:trPr>
          <w:jc w:val="center"/>
        </w:trPr>
        <w:tc>
          <w:tcPr>
            <w:tcW w:w="1447" w:type="dxa"/>
          </w:tcPr>
          <w:p w14:paraId="6575CD13" w14:textId="4B80A86C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2126" w:type="dxa"/>
          </w:tcPr>
          <w:p w14:paraId="73494C08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5DF6D1F4" w14:textId="43DF6D93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упрощения</w:t>
            </w:r>
          </w:p>
        </w:tc>
      </w:tr>
      <w:tr w:rsidR="00C31811" w:rsidRPr="0021568B" w14:paraId="0A0D03F4" w14:textId="77777777" w:rsidTr="00C31811">
        <w:trPr>
          <w:jc w:val="center"/>
        </w:trPr>
        <w:tc>
          <w:tcPr>
            <w:tcW w:w="1447" w:type="dxa"/>
          </w:tcPr>
          <w:p w14:paraId="58408A7F" w14:textId="21CA0430" w:rsidR="00C31811" w:rsidRPr="0021568B" w:rsidRDefault="00FF272D" w:rsidP="00C318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2126" w:type="dxa"/>
          </w:tcPr>
          <w:p w14:paraId="3F0E0DB8" w14:textId="77777777" w:rsidR="00C31811" w:rsidRPr="0021568B" w:rsidRDefault="00C31811" w:rsidP="00C318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573" w:type="dxa"/>
          </w:tcPr>
          <w:p w14:paraId="19310EAF" w14:textId="305D59D8" w:rsidR="00C31811" w:rsidRPr="00526077" w:rsidRDefault="00C31811" w:rsidP="00C31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6077">
              <w:rPr>
                <w:rFonts w:ascii="Times New Roman" w:hAnsi="Times New Roman" w:cs="Times New Roman"/>
                <w:sz w:val="24"/>
                <w:szCs w:val="24"/>
              </w:rPr>
              <w:t>привлекательных дизайнов</w:t>
            </w:r>
          </w:p>
        </w:tc>
      </w:tr>
    </w:tbl>
    <w:p w14:paraId="0308BD2B" w14:textId="58BB58F0" w:rsidR="00044F3F" w:rsidRPr="0021568B" w:rsidRDefault="00044F3F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61C39902" w14:textId="77777777" w:rsidR="00F739B8" w:rsidRPr="0021568B" w:rsidRDefault="00F739B8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02289E70" w14:textId="77777777" w:rsidR="00BE72BD" w:rsidRPr="0021568B" w:rsidRDefault="00BE72BD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14:paraId="65E74637" w14:textId="36DA9D4E" w:rsidR="00F739B8" w:rsidRPr="0021568B" w:rsidRDefault="00BE72BD" w:rsidP="00F739B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r>
        <w:rPr>
          <w:rFonts w:ascii="Times New Roman" w:eastAsia="Times New Roman" w:hAnsi="Times New Roman" w:cs="Times New Roman"/>
          <w:b/>
          <w:lang w:eastAsia="ru-RU"/>
        </w:rPr>
        <w:lastRenderedPageBreak/>
        <w:t>К</w:t>
      </w:r>
      <w:r w:rsidR="00F739B8" w:rsidRPr="0021568B">
        <w:rPr>
          <w:rFonts w:ascii="Times New Roman" w:eastAsia="Times New Roman" w:hAnsi="Times New Roman" w:cs="Times New Roman"/>
          <w:b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lang w:eastAsia="ru-RU"/>
        </w:rPr>
        <w:t xml:space="preserve">тестовым заданиям - </w:t>
      </w:r>
      <w:r w:rsidRPr="0021568B">
        <w:rPr>
          <w:rFonts w:ascii="Times New Roman" w:eastAsia="Times New Roman" w:hAnsi="Times New Roman" w:cs="Times New Roman"/>
          <w:b/>
          <w:lang w:eastAsia="ru-RU"/>
        </w:rPr>
        <w:t>эссе</w:t>
      </w:r>
      <w:r>
        <w:rPr>
          <w:rFonts w:ascii="Times New Roman" w:eastAsia="Times New Roman" w:hAnsi="Times New Roman" w:cs="Times New Roman"/>
          <w:b/>
          <w:lang w:eastAsia="ru-RU"/>
        </w:rPr>
        <w:t xml:space="preserve"> </w:t>
      </w:r>
    </w:p>
    <w:p w14:paraId="2326A92C" w14:textId="77777777" w:rsidR="00F739B8" w:rsidRPr="0021568B" w:rsidRDefault="00F739B8" w:rsidP="00F739B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14:paraId="66489CD2" w14:textId="37546732" w:rsidR="00F739B8" w:rsidRDefault="00F739B8" w:rsidP="0049191A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  <w:b/>
          <w:bCs/>
        </w:rPr>
        <w:t>Эффективные методы и инструменты анализа для оптимизации бизнес-процессов</w:t>
      </w:r>
      <w:r w:rsidRPr="0021568B">
        <w:rPr>
          <w:rFonts w:ascii="Times New Roman" w:hAnsi="Times New Roman" w:cs="Times New Roman"/>
        </w:rPr>
        <w:t xml:space="preserve">: Один из наиболее эффективных подходов к оптимизации бизнес-процессов — это </w:t>
      </w:r>
      <w:proofErr w:type="spellStart"/>
      <w:r w:rsidRPr="0021568B">
        <w:rPr>
          <w:rFonts w:ascii="Times New Roman" w:hAnsi="Times New Roman" w:cs="Times New Roman"/>
        </w:rPr>
        <w:t>Lean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Management</w:t>
      </w:r>
      <w:proofErr w:type="spellEnd"/>
      <w:r w:rsidRPr="0021568B">
        <w:rPr>
          <w:rFonts w:ascii="Times New Roman" w:hAnsi="Times New Roman" w:cs="Times New Roman"/>
        </w:rPr>
        <w:t xml:space="preserve">, цель которого — максимизация ценности для клиента при минимизации потерь. Инструменты, такие как </w:t>
      </w:r>
      <w:proofErr w:type="spellStart"/>
      <w:r w:rsidRPr="0021568B">
        <w:rPr>
          <w:rFonts w:ascii="Times New Roman" w:hAnsi="Times New Roman" w:cs="Times New Roman"/>
        </w:rPr>
        <w:t>Valu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Stream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Mapping</w:t>
      </w:r>
      <w:proofErr w:type="spellEnd"/>
      <w:r w:rsidRPr="0021568B">
        <w:rPr>
          <w:rFonts w:ascii="Times New Roman" w:hAnsi="Times New Roman" w:cs="Times New Roman"/>
        </w:rPr>
        <w:t xml:space="preserve">, позволяют визуализировать процессы и выявлять неэффективные шаги. Анализ причинно-следственных связей с помощью диаграммы </w:t>
      </w:r>
      <w:proofErr w:type="spellStart"/>
      <w:r w:rsidRPr="0021568B">
        <w:rPr>
          <w:rFonts w:ascii="Times New Roman" w:hAnsi="Times New Roman" w:cs="Times New Roman"/>
        </w:rPr>
        <w:t>Исикавы</w:t>
      </w:r>
      <w:proofErr w:type="spellEnd"/>
      <w:r w:rsidRPr="0021568B">
        <w:rPr>
          <w:rFonts w:ascii="Times New Roman" w:hAnsi="Times New Roman" w:cs="Times New Roman"/>
        </w:rPr>
        <w:t xml:space="preserve"> и </w:t>
      </w:r>
      <w:proofErr w:type="spellStart"/>
      <w:r w:rsidRPr="0021568B">
        <w:rPr>
          <w:rFonts w:ascii="Times New Roman" w:hAnsi="Times New Roman" w:cs="Times New Roman"/>
        </w:rPr>
        <w:t>Pareto</w:t>
      </w:r>
      <w:proofErr w:type="spellEnd"/>
      <w:r w:rsidRPr="0021568B">
        <w:rPr>
          <w:rFonts w:ascii="Times New Roman" w:hAnsi="Times New Roman" w:cs="Times New Roman"/>
        </w:rPr>
        <w:t xml:space="preserve"> может помочь определить основные проблемы. Кроме того, использование программного обеспечения для бизнес-процессов, такого как BPM (</w:t>
      </w:r>
      <w:proofErr w:type="spellStart"/>
      <w:r w:rsidRPr="0021568B">
        <w:rPr>
          <w:rFonts w:ascii="Times New Roman" w:hAnsi="Times New Roman" w:cs="Times New Roman"/>
        </w:rPr>
        <w:t>Business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Process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Management</w:t>
      </w:r>
      <w:proofErr w:type="spellEnd"/>
      <w:r w:rsidRPr="0021568B">
        <w:rPr>
          <w:rFonts w:ascii="Times New Roman" w:hAnsi="Times New Roman" w:cs="Times New Roman"/>
        </w:rPr>
        <w:t>) системы, способствует автоматизации, мониторингу и постоянному улучшению процессов.</w:t>
      </w:r>
    </w:p>
    <w:p w14:paraId="7A0E558E" w14:textId="77777777" w:rsidR="0049191A" w:rsidRPr="0049191A" w:rsidRDefault="0049191A" w:rsidP="0049191A">
      <w:pPr>
        <w:spacing w:after="0" w:line="240" w:lineRule="auto"/>
        <w:ind w:left="720"/>
        <w:rPr>
          <w:rFonts w:ascii="Times New Roman" w:hAnsi="Times New Roman" w:cs="Times New Roman"/>
        </w:rPr>
      </w:pPr>
    </w:p>
    <w:p w14:paraId="5C750115" w14:textId="77777777" w:rsidR="00F739B8" w:rsidRDefault="00F739B8" w:rsidP="00F739B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  <w:b/>
          <w:bCs/>
        </w:rPr>
        <w:t>Основные этапы и инструменты анализа бизнес-процессов</w:t>
      </w:r>
      <w:r w:rsidRPr="0021568B">
        <w:rPr>
          <w:rFonts w:ascii="Times New Roman" w:hAnsi="Times New Roman" w:cs="Times New Roman"/>
        </w:rPr>
        <w:t>: Анализ бизнес-процессов обычно включает четыре основных этапа: (1) Идентификация процессов, требующих анализа; (2) Сбор данных, который может включать интервью, наблюдения и анализ документов; (3) Анализ собранных данных, используя инструменты, такие как SWOT-анализ, моделирование процессов и симуляции; (4) Предложение улучшений и реализация изменений. Инструменты, такие как BPMN для моделирования и нотации, а также программное обеспечение для анализа данных, могут быть использованы на всех этапах анализа.</w:t>
      </w:r>
    </w:p>
    <w:p w14:paraId="12F519CE" w14:textId="77777777" w:rsidR="0049191A" w:rsidRPr="0021568B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1DF3F15D" w14:textId="6BD57D1E" w:rsidR="0021568B" w:rsidRDefault="00F739B8" w:rsidP="0049191A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  <w:b/>
          <w:bCs/>
        </w:rPr>
        <w:t>Роли, обязанности и необходимые навыки аналитика бизнес-процессов</w:t>
      </w:r>
      <w:r w:rsidRPr="0021568B">
        <w:rPr>
          <w:rFonts w:ascii="Times New Roman" w:hAnsi="Times New Roman" w:cs="Times New Roman"/>
        </w:rPr>
        <w:t xml:space="preserve">: Аналитик бизнес-процессов отвечает за идентификацию областей для улучшения, сбор и анализ данных процессов, и разработку решений для повышения эффективности. Это требует аналитического мышления, внимания к деталям, умения работать с данными и владения соответствующими инструментами, такими как </w:t>
      </w:r>
      <w:proofErr w:type="spellStart"/>
      <w:r w:rsidRPr="0021568B">
        <w:rPr>
          <w:rFonts w:ascii="Times New Roman" w:hAnsi="Times New Roman" w:cs="Times New Roman"/>
        </w:rPr>
        <w:t>Excel</w:t>
      </w:r>
      <w:proofErr w:type="spellEnd"/>
      <w:r w:rsidRPr="0021568B">
        <w:rPr>
          <w:rFonts w:ascii="Times New Roman" w:hAnsi="Times New Roman" w:cs="Times New Roman"/>
        </w:rPr>
        <w:t xml:space="preserve">, SQL и специализированное программное обеспечение BPM. Также важны коммуникативные навыки для взаимодействия со </w:t>
      </w:r>
      <w:proofErr w:type="spellStart"/>
      <w:r w:rsidRPr="0021568B">
        <w:rPr>
          <w:rFonts w:ascii="Times New Roman" w:hAnsi="Times New Roman" w:cs="Times New Roman"/>
        </w:rPr>
        <w:t>стейкхолдерами</w:t>
      </w:r>
      <w:proofErr w:type="spellEnd"/>
      <w:r w:rsidRPr="0021568B">
        <w:rPr>
          <w:rFonts w:ascii="Times New Roman" w:hAnsi="Times New Roman" w:cs="Times New Roman"/>
        </w:rPr>
        <w:t xml:space="preserve"> и умение работать в команде для внедрения изменений.</w:t>
      </w:r>
      <w:r w:rsidRPr="0021568B">
        <w:rPr>
          <w:rFonts w:ascii="Times New Roman" w:hAnsi="Times New Roman" w:cs="Times New Roman"/>
          <w:vanish/>
        </w:rPr>
        <w:t>Начало формы</w:t>
      </w:r>
    </w:p>
    <w:p w14:paraId="7124DB36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75678584" w14:textId="1883AC2E" w:rsidR="0049191A" w:rsidRDefault="00F739B8" w:rsidP="0049191A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  <w:b/>
          <w:bCs/>
        </w:rPr>
        <w:t>Инновации в интернет-контенте</w:t>
      </w:r>
      <w:r w:rsidRPr="0021568B">
        <w:rPr>
          <w:rFonts w:ascii="Times New Roman" w:hAnsi="Times New Roman" w:cs="Times New Roman"/>
        </w:rPr>
        <w:t>: Современные технологические инновации играют ключевую роль в эволюции интернет-контента, предоставляя маркетологам новые возможности для взаимодействия с аудиторией. Использование искусственного интеллекта для персонализации контента, внедрение виртуальной и дополненной реальности для создания погружающего опыта, и эксплуатация аналитических инструментов для глубокого понимания пользовательских предпочтений позволяют маркетологам эффективно вовлекать и удерживать клиентов. Эти инновационные подходы требуют творческого применения технологий, что ставит маркетологов перед необходимостью постоянного обучения и адаптации к меняющемуся цифровому ландшафту.</w:t>
      </w:r>
    </w:p>
    <w:p w14:paraId="01C7F018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02537265" w14:textId="7F9D70BC" w:rsidR="00F739B8" w:rsidRDefault="00F739B8" w:rsidP="0049191A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  <w:b/>
          <w:bCs/>
        </w:rPr>
        <w:t>Стратегии контент-маркетинга</w:t>
      </w:r>
      <w:r w:rsidRPr="0021568B">
        <w:rPr>
          <w:rFonts w:ascii="Times New Roman" w:hAnsi="Times New Roman" w:cs="Times New Roman"/>
        </w:rPr>
        <w:t>: Ключевые элементы успешной стратегии контент-маркетинга включают создание качественного, целевого контента, который отвечает на запросы и потребности аудитории, а также его оптимизацию для поисковых систем (SEO), чтобы улучшить видимость в интернете. Важным является также использование аналитики для понимания поведения пользователей и их вовлеченности, что позволяет маркетологам оптимизировать контент и улучшать пользовательский опыт. Такой подход помогает строить доверительные отношения с аудиторией и способствует росту лояльности и узнаваемости бренда</w:t>
      </w:r>
      <w:r w:rsidR="0049191A">
        <w:rPr>
          <w:rFonts w:ascii="Times New Roman" w:hAnsi="Times New Roman" w:cs="Times New Roman"/>
        </w:rPr>
        <w:t>.</w:t>
      </w:r>
    </w:p>
    <w:p w14:paraId="55FAD109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565832D4" w14:textId="77777777" w:rsidR="00F739B8" w:rsidRDefault="00F739B8" w:rsidP="00F739B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  <w:b/>
          <w:bCs/>
        </w:rPr>
        <w:t>Измерение эффективности интернет-контента</w:t>
      </w:r>
      <w:r w:rsidRPr="0021568B">
        <w:rPr>
          <w:rFonts w:ascii="Times New Roman" w:hAnsi="Times New Roman" w:cs="Times New Roman"/>
        </w:rPr>
        <w:t xml:space="preserve">: Для оценки эффективности интернет-контента маркетологи используют различные метрики, такие как охват, вовлеченность, конверсия и удержание. Аналитические инструменты, включая </w:t>
      </w:r>
      <w:proofErr w:type="spellStart"/>
      <w:r w:rsidRPr="0021568B">
        <w:rPr>
          <w:rFonts w:ascii="Times New Roman" w:hAnsi="Times New Roman" w:cs="Times New Roman"/>
        </w:rPr>
        <w:t>Googl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Analytics</w:t>
      </w:r>
      <w:proofErr w:type="spellEnd"/>
      <w:r w:rsidRPr="0021568B">
        <w:rPr>
          <w:rFonts w:ascii="Times New Roman" w:hAnsi="Times New Roman" w:cs="Times New Roman"/>
        </w:rPr>
        <w:t>, предоставляют ценные данные о том, как пользователи взаимодействуют с контентом. Эти данные помогают определять, какие виды контента наиболее эффективны, и подсказывают, какие аспекты стратегии контент-маркетинга требуют доработки. Таким образом, аналитика выступает в роли компаса, направляющего маркетологов на пути к повышению ROI и достижению маркетинговых целей.</w:t>
      </w:r>
    </w:p>
    <w:p w14:paraId="2806A3D8" w14:textId="77777777" w:rsidR="0049191A" w:rsidRPr="0021568B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10A2DA52" w14:textId="77777777" w:rsidR="00F739B8" w:rsidRDefault="00F739B8" w:rsidP="00F739B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  <w:b/>
          <w:bCs/>
        </w:rPr>
        <w:lastRenderedPageBreak/>
        <w:t>Методологии управления IT-проектами:</w:t>
      </w:r>
      <w:r w:rsidRPr="0021568B">
        <w:rPr>
          <w:rFonts w:ascii="Times New Roman" w:hAnsi="Times New Roman" w:cs="Times New Roman"/>
        </w:rPr>
        <w:t xml:space="preserve"> В управлении IT-проектами методологии играют решающую роль в структурировании процесса разработки и реализации. </w:t>
      </w:r>
      <w:proofErr w:type="spellStart"/>
      <w:r w:rsidRPr="0021568B">
        <w:rPr>
          <w:rFonts w:ascii="Times New Roman" w:hAnsi="Times New Roman" w:cs="Times New Roman"/>
        </w:rPr>
        <w:t>Agile</w:t>
      </w:r>
      <w:proofErr w:type="spellEnd"/>
      <w:r w:rsidRPr="0021568B">
        <w:rPr>
          <w:rFonts w:ascii="Times New Roman" w:hAnsi="Times New Roman" w:cs="Times New Roman"/>
        </w:rPr>
        <w:t xml:space="preserve"> с его итерационным подходом и гибкостью подходит для проектов с высокой степенью неопределенности и изменяющимися требованиями, в то время как </w:t>
      </w:r>
      <w:proofErr w:type="spellStart"/>
      <w:r w:rsidRPr="0021568B">
        <w:rPr>
          <w:rFonts w:ascii="Times New Roman" w:hAnsi="Times New Roman" w:cs="Times New Roman"/>
        </w:rPr>
        <w:t>Waterfall</w:t>
      </w:r>
      <w:proofErr w:type="spellEnd"/>
      <w:r w:rsidRPr="0021568B">
        <w:rPr>
          <w:rFonts w:ascii="Times New Roman" w:hAnsi="Times New Roman" w:cs="Times New Roman"/>
        </w:rPr>
        <w:t xml:space="preserve">, с его последовательным и линейным процессом, предпочтителен для проектов с четко определенными стадиями и стабильными требованиями. </w:t>
      </w:r>
      <w:proofErr w:type="spellStart"/>
      <w:r w:rsidRPr="0021568B">
        <w:rPr>
          <w:rFonts w:ascii="Times New Roman" w:hAnsi="Times New Roman" w:cs="Times New Roman"/>
        </w:rPr>
        <w:t>Scrum</w:t>
      </w:r>
      <w:proofErr w:type="spellEnd"/>
      <w:r w:rsidRPr="0021568B">
        <w:rPr>
          <w:rFonts w:ascii="Times New Roman" w:hAnsi="Times New Roman" w:cs="Times New Roman"/>
        </w:rPr>
        <w:t xml:space="preserve">, являющийся частью </w:t>
      </w:r>
      <w:proofErr w:type="spellStart"/>
      <w:r w:rsidRPr="0021568B">
        <w:rPr>
          <w:rFonts w:ascii="Times New Roman" w:hAnsi="Times New Roman" w:cs="Times New Roman"/>
        </w:rPr>
        <w:t>Agile</w:t>
      </w:r>
      <w:proofErr w:type="spellEnd"/>
      <w:r w:rsidRPr="0021568B">
        <w:rPr>
          <w:rFonts w:ascii="Times New Roman" w:hAnsi="Times New Roman" w:cs="Times New Roman"/>
        </w:rPr>
        <w:t>, особенно эффективен в управлении временем и ресурсами за счет коротких спринтов и ежедневных совещаний. Выбор методологии должен быть обоснован особенностями проекта, квалификацией команды и ожиданиями заинтересованных сторон.</w:t>
      </w:r>
    </w:p>
    <w:p w14:paraId="2151BC26" w14:textId="77777777" w:rsidR="0049191A" w:rsidRPr="0021568B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17DBC8A6" w14:textId="77777777" w:rsidR="00F739B8" w:rsidRDefault="00F739B8" w:rsidP="00F739B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  <w:b/>
          <w:bCs/>
        </w:rPr>
        <w:t>Роль проектного менеджера в IT:</w:t>
      </w:r>
      <w:r w:rsidRPr="0021568B">
        <w:rPr>
          <w:rFonts w:ascii="Times New Roman" w:hAnsi="Times New Roman" w:cs="Times New Roman"/>
        </w:rPr>
        <w:t xml:space="preserve"> Проектный менеджер в IT должен обладать не только глубокими техническими знаниями, но и высокоразвитыми управленческими навыками. Он должен уметь эффективно общаться с командой и заинтересованными сторонами, а также управлять проектными рисками, бюджетами и сроками. Способность к критическому мышлению и принятию решений в условиях неопределенности также критична для успеха проекта. Эти навыки позволяют проектному менеджеру успешно справляться с балансировкой между техническими задачами и управленческими целями, что является ключом к достижению поставленных перед проектом целей.</w:t>
      </w:r>
    </w:p>
    <w:p w14:paraId="74603EEC" w14:textId="77777777" w:rsidR="0049191A" w:rsidRPr="0021568B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41D299B7" w14:textId="77777777" w:rsidR="00F739B8" w:rsidRPr="0021568B" w:rsidRDefault="00F739B8" w:rsidP="00F739B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vanish/>
        </w:rPr>
      </w:pPr>
      <w:r w:rsidRPr="0021568B">
        <w:rPr>
          <w:rFonts w:ascii="Times New Roman" w:hAnsi="Times New Roman" w:cs="Times New Roman"/>
          <w:b/>
          <w:bCs/>
        </w:rPr>
        <w:t>Риски и стратегии их управления в IT-проектах:</w:t>
      </w:r>
      <w:r w:rsidRPr="0021568B">
        <w:rPr>
          <w:rFonts w:ascii="Times New Roman" w:hAnsi="Times New Roman" w:cs="Times New Roman"/>
        </w:rPr>
        <w:t xml:space="preserve"> Управление рисками является критическим компонентом успешного выполнения IT-проектов. Основные риски включают технические неопределенности, изменения в требованиях проекта, и управленческие вызовы, такие как соблюдение сроков и бюджетов. Стратегии минимизации рисков включают тщательное планирование, регулярное мониторинг и контроль за ходом проекта, а также готовность к изменениям через гибкие методологии управления. Проведение регулярных анализов рисков и разработка планов по управлению и смягчению потенциальных проблем помогают предотвратить отклонения от плана и гарантируют успешное завершение проекта.</w:t>
      </w:r>
      <w:r w:rsidRPr="0021568B">
        <w:rPr>
          <w:rFonts w:ascii="Times New Roman" w:hAnsi="Times New Roman" w:cs="Times New Roman"/>
          <w:vanish/>
        </w:rPr>
        <w:t xml:space="preserve"> Конец формы</w:t>
      </w:r>
    </w:p>
    <w:p w14:paraId="59F573C7" w14:textId="77777777" w:rsidR="0049191A" w:rsidRDefault="0049191A" w:rsidP="00F739B8">
      <w:pPr>
        <w:spacing w:after="0" w:line="240" w:lineRule="auto"/>
        <w:rPr>
          <w:rFonts w:ascii="Times New Roman" w:hAnsi="Times New Roman" w:cs="Times New Roman"/>
        </w:rPr>
      </w:pPr>
    </w:p>
    <w:p w14:paraId="386775E8" w14:textId="77777777" w:rsidR="0049191A" w:rsidRPr="0021568B" w:rsidRDefault="0049191A" w:rsidP="00F739B8">
      <w:pPr>
        <w:spacing w:after="0" w:line="240" w:lineRule="auto"/>
        <w:rPr>
          <w:rFonts w:ascii="Times New Roman" w:hAnsi="Times New Roman" w:cs="Times New Roman"/>
        </w:rPr>
      </w:pPr>
    </w:p>
    <w:p w14:paraId="4536B5E6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В международном бизнесе коммуникационные стратегии и навыки играют центральную роль в успешных деловых переговорах. Это включает в себя не только владение иностранным языком на профессиональном уровне, но и понимание нюансов неязыковой коммуникации, таких как язык тела, интонация и культурные особенности общения. Эффективный деловой диалог также зависит от ясности, конкретности и уважения в общении, а также от способности активно слушать и адаптировать свое сообщение к контексту собеседника. Осведомленность о культурных различиях, умение находить общий язык и применение стратегий, таких как упреждающее разрешение конфликтов и стратегическое планирование аргументации, могут значительно повысить шансы на успешное заключение сделок.</w:t>
      </w:r>
    </w:p>
    <w:p w14:paraId="74230C3C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5EED0EDF" w14:textId="77777777" w:rsidR="00F739B8" w:rsidRDefault="00F739B8" w:rsidP="00F739B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Культурные различия имеют существенное значение в деловой переписке на иностранном языке и требуют тонкого понимания и уважения. Этика письма, степень формальности, приветствия и прощания, а также стилистика могут сильно отличаться в зависимости от культурных контекстов. Деловая переписка должна быть адаптирована к культурным ожиданиям адресата, чтобы избежать недоразумений или даже оскорблений, которые могут возникнуть из-за кросс-культурных различий во восприятии прямоты, юмора или уровня формальности. Понимание этих нюансов и включение культурной чувствительности в корреспонденцию помогает строить уважительные и продуктивные международные деловые отношения.</w:t>
      </w:r>
    </w:p>
    <w:p w14:paraId="71EB7082" w14:textId="77777777" w:rsidR="0049191A" w:rsidRDefault="0049191A" w:rsidP="0049191A">
      <w:pPr>
        <w:pStyle w:val="a4"/>
        <w:rPr>
          <w:rFonts w:ascii="Times New Roman" w:hAnsi="Times New Roman" w:cs="Times New Roman"/>
        </w:rPr>
      </w:pPr>
    </w:p>
    <w:p w14:paraId="53C61A4A" w14:textId="77777777" w:rsidR="0049191A" w:rsidRPr="0021568B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47606471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При выборе методологии для научного исследования исследователи должны руководствоваться целями исследования, характером исследуемой проблемы, а также доступностью ресурсов и данных. Важно учитывать эпистемологические и онтологические позиции, которые влияют на восприятие и подход к исследованию. Количественные методы лучше всего подходят для проверки гипотез и измерения переменных в стандартизированной манере, в то время как </w:t>
      </w:r>
      <w:r w:rsidRPr="0021568B">
        <w:rPr>
          <w:rFonts w:ascii="Times New Roman" w:hAnsi="Times New Roman" w:cs="Times New Roman"/>
        </w:rPr>
        <w:lastRenderedPageBreak/>
        <w:t>качественные методы подходят для более глубокого понимания контекста и разнообразия явлений. Вмешательство исследователя, возможность обобщения результатов и типы выводов, которые можно сделать, также являются ключевыми факторами при выборе методологии.</w:t>
      </w:r>
    </w:p>
    <w:p w14:paraId="70480D15" w14:textId="77777777" w:rsidR="0049191A" w:rsidRPr="0021568B" w:rsidRDefault="0049191A" w:rsidP="0049191A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57FA1E50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Количественные методы исследования фокусируются на численных данных и статистическом анализе, чтобы измерить и анализировать переменные, а качественные методы стремятся к пониманию глубины и сложности социальных явлений без количественной оценки. Количественные методы лучше подходят для проверки теорий и гипотез, тогда как качественные методы подходят для разработки новых теорий и понимания мотиваций и поведения. Выбор между ними зависит от вопроса исследования, целей исследования и необходимости либо измерения, либо описательного анализа.</w:t>
      </w:r>
    </w:p>
    <w:p w14:paraId="3169C60B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3337DFE8" w14:textId="639DF1B5" w:rsidR="00F739B8" w:rsidRDefault="00F739B8" w:rsidP="0049191A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Этические принципы в научных исследованиях обеспечивают защиту участников от вреда, гарантируют конфиденциальность и соблюдение приватности, а также честность и прозрачность в отчетности и публикации результатов. Исследователи обязаны получать информированное согласие от участников, избегать искажения данных и предвзятости в интерпретации результатов. Этичные соображения формируют доверие публики к научному сообществу и уважение к научной работе.</w:t>
      </w:r>
    </w:p>
    <w:p w14:paraId="172AC12A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01959CDA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Теоретическая основа предоставляет рамки для исследования, помогая определить переменные, формулировать гипотезы и предсказывать взаимосвязи. Она служит фундаментом для разработки исследовательского дизайна и методов сбора данных, а также позволяет исследователям трактовать свои находки в более широком академическом контексте. Без четко определенной теоретической базы исследование может стать поверхностным и его результаты — менее значимыми.</w:t>
      </w:r>
    </w:p>
    <w:p w14:paraId="54F75E01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4FB75D72" w14:textId="75DEA935" w:rsidR="00F739B8" w:rsidRDefault="00F739B8" w:rsidP="0049191A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Междисциплинарные подходы в научных исследованиях обогащают процесс путём интеграции различных теоретических перспектив и методологий, что приводит к более глубокому и всестороннему пониманию изучаемой темы. Они позволяют исследователям рассмотреть проблему под множеством углов, объединив знания из разных областей для создания новаторских решений и подходов. Однако такая интеграция может привести к сложностям в плане концептуализации исследования, согласования методологических рамок и интерпретации данных, требуя от исследователей глубокого понимания и уважения к различным дисциплинам и их методам.</w:t>
      </w:r>
    </w:p>
    <w:p w14:paraId="44F02022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4888C91D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Оценка источников данных в научных исследованиях — это критический процесс, который включает анализ авторитетности источника, его целостности и актуальности. Исследователи должны критически подходить к каждому источнику, проверяя наличие возможной предвзятости, ошибок и точности предоставленной информации. Этот процесс необходим для обеспечения того, чтобы выводы исследования были основаны на достоверных данных, что, в свою очередь, влияет на </w:t>
      </w:r>
      <w:proofErr w:type="spellStart"/>
      <w:r w:rsidRPr="0021568B">
        <w:rPr>
          <w:rFonts w:ascii="Times New Roman" w:hAnsi="Times New Roman" w:cs="Times New Roman"/>
        </w:rPr>
        <w:t>валидность</w:t>
      </w:r>
      <w:proofErr w:type="spellEnd"/>
      <w:r w:rsidRPr="0021568B">
        <w:rPr>
          <w:rFonts w:ascii="Times New Roman" w:hAnsi="Times New Roman" w:cs="Times New Roman"/>
        </w:rPr>
        <w:t xml:space="preserve"> и надежность научного вклада в соответствующую область знаний.</w:t>
      </w:r>
    </w:p>
    <w:p w14:paraId="4837F1D5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42982A30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Проведение пилотных исследований является важным этапом перед полномасштабным исследованием, так как оно помогает определить возможные проблемы в дизайне исследования и методологии. Пилотное исследование может выявить необходимость уточнения исследовательских вопросов, разработки более эффективных инструментов сбора данных и проверки практичности процедур анализа данных. Таким образом, оно служит важным инструментом для уточнения и улучшения исследовательского проекта, снижения рисков и повышения вероятности успеха последующего более масштабного исследования.</w:t>
      </w:r>
    </w:p>
    <w:p w14:paraId="4DEA1770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6297464E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Аналитика больших данных революционизирует процесс принятия решений в бизнесе, обеспечивая глубокое понимание поведения потребителей, оптимизацию операционных процессов и усовершенствование продуктов и услуг. Особенно это заметно в таких отраслях, как финансовые услуги, здравоохранение и розничная торговля, где анализ больших данных позволяет выявлять тенденции, предсказывать спрос и управлять рисками в реальном </w:t>
      </w:r>
      <w:r w:rsidRPr="0021568B">
        <w:rPr>
          <w:rFonts w:ascii="Times New Roman" w:hAnsi="Times New Roman" w:cs="Times New Roman"/>
        </w:rPr>
        <w:lastRenderedPageBreak/>
        <w:t>времени. Способность обрабатывать огромные объемы неструктурированных данных и извлекать из них ценную информацию становится конкурентным преимуществом, позволяя компаниям быстро адаптироваться к изменениям рынка и потребностям клиентов.</w:t>
      </w:r>
    </w:p>
    <w:p w14:paraId="39A77395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60711A7E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Среди инструментов и методов информационной бизнес-аналитики особо выделяются BI-платформы (</w:t>
      </w:r>
      <w:proofErr w:type="spellStart"/>
      <w:r w:rsidRPr="0021568B">
        <w:rPr>
          <w:rFonts w:ascii="Times New Roman" w:hAnsi="Times New Roman" w:cs="Times New Roman"/>
        </w:rPr>
        <w:t>Business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Intelligence</w:t>
      </w:r>
      <w:proofErr w:type="spellEnd"/>
      <w:r w:rsidRPr="0021568B">
        <w:rPr>
          <w:rFonts w:ascii="Times New Roman" w:hAnsi="Times New Roman" w:cs="Times New Roman"/>
        </w:rPr>
        <w:t>), аналитические CRM-системы (</w:t>
      </w:r>
      <w:proofErr w:type="spellStart"/>
      <w:r w:rsidRPr="0021568B">
        <w:rPr>
          <w:rFonts w:ascii="Times New Roman" w:hAnsi="Times New Roman" w:cs="Times New Roman"/>
        </w:rPr>
        <w:t>Customer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Relationship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Management</w:t>
      </w:r>
      <w:proofErr w:type="spellEnd"/>
      <w:r w:rsidRPr="0021568B">
        <w:rPr>
          <w:rFonts w:ascii="Times New Roman" w:hAnsi="Times New Roman" w:cs="Times New Roman"/>
        </w:rPr>
        <w:t xml:space="preserve">), а также инструменты для работы с большими данными и машинного обучения, такие как </w:t>
      </w:r>
      <w:proofErr w:type="spellStart"/>
      <w:r w:rsidRPr="0021568B">
        <w:rPr>
          <w:rFonts w:ascii="Times New Roman" w:hAnsi="Times New Roman" w:cs="Times New Roman"/>
        </w:rPr>
        <w:t>Hadoop</w:t>
      </w:r>
      <w:proofErr w:type="spellEnd"/>
      <w:r w:rsidRPr="0021568B">
        <w:rPr>
          <w:rFonts w:ascii="Times New Roman" w:hAnsi="Times New Roman" w:cs="Times New Roman"/>
        </w:rPr>
        <w:t xml:space="preserve"> и </w:t>
      </w:r>
      <w:proofErr w:type="spellStart"/>
      <w:r w:rsidRPr="0021568B">
        <w:rPr>
          <w:rFonts w:ascii="Times New Roman" w:hAnsi="Times New Roman" w:cs="Times New Roman"/>
        </w:rPr>
        <w:t>TensorFlow</w:t>
      </w:r>
      <w:proofErr w:type="spellEnd"/>
      <w:r w:rsidRPr="0021568B">
        <w:rPr>
          <w:rFonts w:ascii="Times New Roman" w:hAnsi="Times New Roman" w:cs="Times New Roman"/>
        </w:rPr>
        <w:t>. Эти инструменты способствуют трансформации данных в ценные бизнес-</w:t>
      </w:r>
      <w:proofErr w:type="spellStart"/>
      <w:r w:rsidRPr="0021568B">
        <w:rPr>
          <w:rFonts w:ascii="Times New Roman" w:hAnsi="Times New Roman" w:cs="Times New Roman"/>
        </w:rPr>
        <w:t>инсайты</w:t>
      </w:r>
      <w:proofErr w:type="spellEnd"/>
      <w:r w:rsidRPr="0021568B">
        <w:rPr>
          <w:rFonts w:ascii="Times New Roman" w:hAnsi="Times New Roman" w:cs="Times New Roman"/>
        </w:rPr>
        <w:t>, что позволяет компаниям улучшать клиентский сервис, оптимизировать цепочки поставок и увеличивать эффективность внутренних операций. Использование данных для создания предиктивных моделей и автоматизация процессов на основе этих моделей могут значительно усилить конкурентоспособность компании.</w:t>
      </w:r>
    </w:p>
    <w:p w14:paraId="221FCAF2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6E122CC9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Вопросы конфиденциальности и безопасности данных стоят в центре информационной бизнес-аналитики, поскольку утечка или несанкционированный доступ к данным могут привести к финансовым потерям и потере доверия клиентов. Компании должны придерживаться строгих стандартов защиты данных, таких как GDPR в Европейском Союзе, внедрять многоуровневые системы безопасности и шифрования, а также регулярно проводить аудиты и обучение персонала. Лучшие практики включают также применение принципа наименьших привилегий при доступе к данным и использование </w:t>
      </w:r>
      <w:proofErr w:type="spellStart"/>
      <w:r w:rsidRPr="0021568B">
        <w:rPr>
          <w:rFonts w:ascii="Times New Roman" w:hAnsi="Times New Roman" w:cs="Times New Roman"/>
        </w:rPr>
        <w:t>анонимизации</w:t>
      </w:r>
      <w:proofErr w:type="spellEnd"/>
      <w:r w:rsidRPr="0021568B">
        <w:rPr>
          <w:rFonts w:ascii="Times New Roman" w:hAnsi="Times New Roman" w:cs="Times New Roman"/>
        </w:rPr>
        <w:t xml:space="preserve"> для снижения рисков, связанных с идентификацией личности.</w:t>
      </w:r>
    </w:p>
    <w:p w14:paraId="5017FB43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4A4D1321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Структура научной работы обеспечивает логическую и последовательную подачу материала, начиная от введения, где обосновывается актуальность и цели исследования, через методологию, где описывается процесс исследования, к результатам, где представляются полученные данные, и заканчивая выводами, в которых обобщаются основные научные находки. Включение литературного обзора, теоретической базы и предложений для дальнейших исследований является ключевым для обоснования вклада работы в научное поле, позволяя читателю оценить надежность и значимость исследования.</w:t>
      </w:r>
    </w:p>
    <w:p w14:paraId="09E3B96D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004D3550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Принципы и стили цитирования, такие как APA, MLA или Чикаго, обеспечивают стандартизацию ссылок на источники, что необходимо для подтверждения авторитетности и </w:t>
      </w:r>
      <w:proofErr w:type="spellStart"/>
      <w:r w:rsidRPr="0021568B">
        <w:rPr>
          <w:rFonts w:ascii="Times New Roman" w:hAnsi="Times New Roman" w:cs="Times New Roman"/>
        </w:rPr>
        <w:t>отслеживаемости</w:t>
      </w:r>
      <w:proofErr w:type="spellEnd"/>
      <w:r w:rsidRPr="0021568B">
        <w:rPr>
          <w:rFonts w:ascii="Times New Roman" w:hAnsi="Times New Roman" w:cs="Times New Roman"/>
        </w:rPr>
        <w:t xml:space="preserve"> исследовательского вклада. Правильное цитирование позволяет избежать плагиата, подтверждает вклад авторов в научное сообщество и облегчает проверку данных и выводов исследования, что в совокупности укрепляет доверие к исследовательской работе.</w:t>
      </w:r>
    </w:p>
    <w:p w14:paraId="2D02DFB5" w14:textId="77777777" w:rsidR="00F739B8" w:rsidRPr="0021568B" w:rsidRDefault="00F739B8" w:rsidP="00F739B8">
      <w:pPr>
        <w:spacing w:after="0" w:line="240" w:lineRule="auto"/>
        <w:ind w:left="360"/>
        <w:rPr>
          <w:rFonts w:ascii="Times New Roman" w:hAnsi="Times New Roman" w:cs="Times New Roman"/>
        </w:rPr>
      </w:pPr>
    </w:p>
    <w:p w14:paraId="624CEB95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Аннотация представляет собой краткое описание содержания научной работы и её ключевых результатов, обеспечивая читателю возможность быстро определить релевантность материала. Ключевые слова, выбранные автором, служат для индексации работы в научных базах данных и поисковых системах, увеличивая её видимость и доступность. Они помогают определить основную тему исследования и играют важную роль в научном поиске, способствуя распространению знаний в академическом сообществе.</w:t>
      </w:r>
    </w:p>
    <w:p w14:paraId="3BF6B0A2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01E31A36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Иллюстративный материал в научной работе должен соответствовать высоким стандартам четкости, точности и релевантности. Качественные графики, таблицы и диаграммы не только дополняют текст, но и могут улучшать понимание сложной информации, делая её более доступной для восприятия. Визуализации должны быть правильно оформлены, иметь четкие подписи и объяснения, что повышает их информативную ценность и облегчает интерпретацию исследовательских результатов.</w:t>
      </w:r>
    </w:p>
    <w:p w14:paraId="0071378D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26CDCF7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Основные принципы компьютерного моделирования в экономике включают абстракцию сложных систем в управляемые модели для анализа и понимания их поведения. Цели, которые преследуют экономисты, варьируются от прогнозирования экономических тенденций до тестирования теорий и политик. Моделирование позволяет изучать взаимодействие между различными экономическими агентами, влияние внешних шоков на экономику и потенциальные исходы экономических решений, что важно для разработки стратегий и принятия обоснованных решений.</w:t>
      </w:r>
    </w:p>
    <w:p w14:paraId="7565B7CD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5A493CDF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Среди методов компьютерного моделирования в экономике наиболее эффективными являются системное динамическое моделирование, </w:t>
      </w:r>
      <w:proofErr w:type="spellStart"/>
      <w:r w:rsidRPr="0021568B">
        <w:rPr>
          <w:rFonts w:ascii="Times New Roman" w:hAnsi="Times New Roman" w:cs="Times New Roman"/>
        </w:rPr>
        <w:t>агентное</w:t>
      </w:r>
      <w:proofErr w:type="spellEnd"/>
      <w:r w:rsidRPr="0021568B">
        <w:rPr>
          <w:rFonts w:ascii="Times New Roman" w:hAnsi="Times New Roman" w:cs="Times New Roman"/>
        </w:rPr>
        <w:t xml:space="preserve"> моделирование и моделирование на основе уравнений. Эти методы позволяют экономистам воссоздать и анализировать взаимодействия внутри экономических систем, оценивать влияние изменений политики и предсказывать будущие экономические состояния. Они используются для исследования нелинейных отношений и эмерджентных свойств, которые часто встречаются в сложных экономических системах.</w:t>
      </w:r>
    </w:p>
    <w:p w14:paraId="46B11DBD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3CEB6A0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Основные проблемы компьютерного моделирования сложных экономических систем включают неопределенность входных данных, сложность моделирования человеческого поведения и ограничения вычислительных ресурсов. Преодолеть эти трудности можно путем использования усовершенствованных алгоритмов, сенситивного анализа для оценки устойчивости моделей к изменениям входных данных и тщательного сбора данных для увеличения точности моделей.</w:t>
      </w:r>
    </w:p>
    <w:p w14:paraId="7C40DF3B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5FC0C2BB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proofErr w:type="spellStart"/>
      <w:r w:rsidRPr="0021568B">
        <w:rPr>
          <w:rFonts w:ascii="Times New Roman" w:hAnsi="Times New Roman" w:cs="Times New Roman"/>
        </w:rPr>
        <w:t>Валидация</w:t>
      </w:r>
      <w:proofErr w:type="spellEnd"/>
      <w:r w:rsidRPr="0021568B">
        <w:rPr>
          <w:rFonts w:ascii="Times New Roman" w:hAnsi="Times New Roman" w:cs="Times New Roman"/>
        </w:rPr>
        <w:t xml:space="preserve"> и верификация экономических моделей являются ключевыми этапами в процессе моделирования, обеспечивающими их надежность и точность. </w:t>
      </w:r>
      <w:proofErr w:type="spellStart"/>
      <w:r w:rsidRPr="0021568B">
        <w:rPr>
          <w:rFonts w:ascii="Times New Roman" w:hAnsi="Times New Roman" w:cs="Times New Roman"/>
        </w:rPr>
        <w:t>Валидация</w:t>
      </w:r>
      <w:proofErr w:type="spellEnd"/>
      <w:r w:rsidRPr="0021568B">
        <w:rPr>
          <w:rFonts w:ascii="Times New Roman" w:hAnsi="Times New Roman" w:cs="Times New Roman"/>
        </w:rPr>
        <w:t xml:space="preserve"> заключается в проверке того, что модель адекватно отражает реальную экономическую систему, а верификация подтверждает, что модель работает в соответствии с ее спецификациями. Для этого применяются методы, включающие сравнение с эмпирическими данными, экспертную оценку и использование исторических данных для тестирования прогностической способности моделей.</w:t>
      </w:r>
    </w:p>
    <w:p w14:paraId="00FB7A25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4A899ABC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Компьютерное моделирование сложных экономических систем имеет важное значение для прогнозирования экономических явлений и разработки политических решений. Моделирование помогает определять потенциальные исходы экономических стратегий, прогнозировать воздействие экономических кризисов и анализировать долгосрочные тренды. Это позволяет политикам и руководителям принимать информированные решения, минимизировать риски и формировать устойчивые экономические политики.</w:t>
      </w:r>
    </w:p>
    <w:p w14:paraId="1C01E81B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0320F88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1. Проектирование автоматизированных систем начинается с определения требований и анализа задач, которые эта система должна выполнять. Далее следует этап концептуального проектирования, на котором создаются схемы и модели системы, определяющие структуру и связи между её элементами. Разработка детального проекта включает выбор аппаратных и программных компонентов, их конфигурацию и интеграцию. Последующие этапы включают тестирование системы на соответствие техническому заданию, внедрение системы в эксплуатацию и обучение пользователей. На каждом этапе важно учитывать факторы, влияющие на эффективность, надежность и безопасность системы.</w:t>
      </w:r>
    </w:p>
    <w:p w14:paraId="6B8A7EF7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3B35AA2A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Выбор аппаратного и программного обеспечения для автоматизированных систем основывается на таких критериях, как требуемая производительность, масштабируемость, совместимость с уже используемыми решениями, а также стоимость и условия поставки. Важно также учитывать возможность интеграции с другими системами, требования к безопасности и надежности, а также обеспечение технической поддержки и обновлений.</w:t>
      </w:r>
    </w:p>
    <w:p w14:paraId="14CDDE68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38DA0AC2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Интеграция новых автоматизированных систем с существующими бизнес-процессами требует тщательного планирования и может включать стандартизацию данных и процессов, использование промежуточного программного обеспечения, например, ESB (</w:t>
      </w:r>
      <w:proofErr w:type="spellStart"/>
      <w:r w:rsidRPr="0021568B">
        <w:rPr>
          <w:rFonts w:ascii="Times New Roman" w:hAnsi="Times New Roman" w:cs="Times New Roman"/>
        </w:rPr>
        <w:t>Enterpris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Servic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Bus</w:t>
      </w:r>
      <w:proofErr w:type="spellEnd"/>
      <w:r w:rsidRPr="0021568B">
        <w:rPr>
          <w:rFonts w:ascii="Times New Roman" w:hAnsi="Times New Roman" w:cs="Times New Roman"/>
        </w:rPr>
        <w:t>) для обеспечения взаимодействия различных систем, и постепенное внедрение с последующей оценкой влияния на бизнес-процессы.</w:t>
      </w:r>
    </w:p>
    <w:p w14:paraId="1FDB7930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41C4EF91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При проектировании автоматизированных систем безопасность является приоритетом. Необходимо учитывать такие аспекты, как защита от несанкционированного доступа, шифрование данных, резервное копирование и восстановление, а также физическая безопасность оборудования. Применение технологий многофакторной аутентификации, сетевых экранов и систем обнаружения вторжений помогает защитить систему от внешних и внутренних угроз.</w:t>
      </w:r>
    </w:p>
    <w:p w14:paraId="3B27724E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7358F200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Оценка эффективности автоматизированных систем проводится через анализ показателей до и после внедрения, таких как сокращение времени на выполнение операций, уменьшение ошибок и повышение производительности. Расчет возврата инвестиций (ROI) включает сравнение затрат на внедрение системы с экономией расходов и увеличением доходов благодаря её эксплуатации. Эти показатели помогают оценить, насколько инвестиции в автоматизацию оправдали себя и какова их влияние на общую рентабельность предприятия.</w:t>
      </w:r>
    </w:p>
    <w:p w14:paraId="3648D7C5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38A7E74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Статистические методы являются фундаментальным инструментом для анализа данных, поскольку они предоставляют математические рамки для извлечения значимой информации из сырых данных. Они позволяют выявить закономерности и связи, оценить тенденции и тестировать гипотезы, что делает их незаменимыми в таких областях, как экономика, социология, медицина и многих других. Используя такие методы, как регрессионный анализ, дисперсионный анализ и корреляционный анализ, исследователи могут делать обоснованные выводы и предположения о будущем на основе прошлых и текущих данных.</w:t>
      </w:r>
    </w:p>
    <w:p w14:paraId="1321F279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85FC6A1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В прогнозировании будущих тенденций широко используются различные статистические модели, включая линейную и множественную регрессию, ARIMA модели для временных рядов и эконометрические модели. Эти модели позволяют анализировать исторические данные для предсказания будущих событий, учитывая возможные вариации и уверенность в прогнозах. Их эффективность зависит от точности исходных данных, правильности выбора модели и умения исследователя интерпретировать результаты в соответствии с контекстом исследования.</w:t>
      </w:r>
    </w:p>
    <w:p w14:paraId="2D53CA95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028F8389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Анализ временных рядов включает методы, такие как скользящее среднее, экспоненциальное сглаживание и </w:t>
      </w:r>
      <w:proofErr w:type="spellStart"/>
      <w:r w:rsidRPr="0021568B">
        <w:rPr>
          <w:rFonts w:ascii="Times New Roman" w:hAnsi="Times New Roman" w:cs="Times New Roman"/>
        </w:rPr>
        <w:t>авторегрессионные</w:t>
      </w:r>
      <w:proofErr w:type="spellEnd"/>
      <w:r w:rsidRPr="0021568B">
        <w:rPr>
          <w:rFonts w:ascii="Times New Roman" w:hAnsi="Times New Roman" w:cs="Times New Roman"/>
        </w:rPr>
        <w:t xml:space="preserve"> модели. Эти методы используются для исследования и прогнозирования экономических и социальных процессов, позволяя обнаружить сезонные колебания, тренды и циклы. Они имеют большое значение для экономического планирования и управления, помогая предприятиям и правительствам принимать обоснованные решения на основе предсказанных данных.</w:t>
      </w:r>
    </w:p>
    <w:p w14:paraId="56B5C43C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63604BF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Оценка достоверности статистических выводов основана на принципах статистического вывода, включая оценку значимости, доверительные интервалы и проверку гипотез. Статистическая значимость результатов определяется с помощью p-значений, которые позволяют оценить вероятность получения наблюдаемых данных, если бы основная гипотеза была верна. Проверка моделей с использованием перекрестной проверки и других методов </w:t>
      </w:r>
      <w:proofErr w:type="spellStart"/>
      <w:r w:rsidRPr="0021568B">
        <w:rPr>
          <w:rFonts w:ascii="Times New Roman" w:hAnsi="Times New Roman" w:cs="Times New Roman"/>
        </w:rPr>
        <w:t>валидации</w:t>
      </w:r>
      <w:proofErr w:type="spellEnd"/>
      <w:r w:rsidRPr="0021568B">
        <w:rPr>
          <w:rFonts w:ascii="Times New Roman" w:hAnsi="Times New Roman" w:cs="Times New Roman"/>
        </w:rPr>
        <w:t xml:space="preserve"> также способствует подтверждению надежности и применимости статистических выводов.</w:t>
      </w:r>
    </w:p>
    <w:p w14:paraId="3160E0CA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6C9C7135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Программные пакеты для статистического анализа, такие как R, </w:t>
      </w:r>
      <w:proofErr w:type="spellStart"/>
      <w:r w:rsidRPr="0021568B">
        <w:rPr>
          <w:rFonts w:ascii="Times New Roman" w:hAnsi="Times New Roman" w:cs="Times New Roman"/>
        </w:rPr>
        <w:t>Python</w:t>
      </w:r>
      <w:proofErr w:type="spellEnd"/>
      <w:r w:rsidRPr="0021568B">
        <w:rPr>
          <w:rFonts w:ascii="Times New Roman" w:hAnsi="Times New Roman" w:cs="Times New Roman"/>
        </w:rPr>
        <w:t xml:space="preserve"> с библиотеками </w:t>
      </w:r>
      <w:proofErr w:type="spellStart"/>
      <w:r w:rsidRPr="0021568B">
        <w:rPr>
          <w:rFonts w:ascii="Times New Roman" w:hAnsi="Times New Roman" w:cs="Times New Roman"/>
        </w:rPr>
        <w:t>Pandas</w:t>
      </w:r>
      <w:proofErr w:type="spellEnd"/>
      <w:r w:rsidRPr="0021568B">
        <w:rPr>
          <w:rFonts w:ascii="Times New Roman" w:hAnsi="Times New Roman" w:cs="Times New Roman"/>
        </w:rPr>
        <w:t xml:space="preserve"> и </w:t>
      </w:r>
      <w:proofErr w:type="spellStart"/>
      <w:r w:rsidRPr="0021568B">
        <w:rPr>
          <w:rFonts w:ascii="Times New Roman" w:hAnsi="Times New Roman" w:cs="Times New Roman"/>
        </w:rPr>
        <w:t>SciPy</w:t>
      </w:r>
      <w:proofErr w:type="spellEnd"/>
      <w:r w:rsidRPr="0021568B">
        <w:rPr>
          <w:rFonts w:ascii="Times New Roman" w:hAnsi="Times New Roman" w:cs="Times New Roman"/>
        </w:rPr>
        <w:t xml:space="preserve">, SPSS, и </w:t>
      </w:r>
      <w:proofErr w:type="spellStart"/>
      <w:r w:rsidRPr="0021568B">
        <w:rPr>
          <w:rFonts w:ascii="Times New Roman" w:hAnsi="Times New Roman" w:cs="Times New Roman"/>
        </w:rPr>
        <w:t>Excel</w:t>
      </w:r>
      <w:proofErr w:type="spellEnd"/>
      <w:r w:rsidRPr="0021568B">
        <w:rPr>
          <w:rFonts w:ascii="Times New Roman" w:hAnsi="Times New Roman" w:cs="Times New Roman"/>
        </w:rPr>
        <w:t>, облегчают обработку и анализ больших объемов данных. Они предоставляют широкий спектр инструментов для выполнения статистических тестов, визуализации данных и моделирования, делая процесс анализа более доступным и менее подверженным ошибкам. Выбор правильного программного обеспечения может значительно улучшить качество исследования, позволяя исследователям более эффективно интерпретировать данные и делать обоснованные выводы.</w:t>
      </w:r>
    </w:p>
    <w:p w14:paraId="48AFF790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1B92C27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proofErr w:type="spellStart"/>
      <w:r w:rsidRPr="0021568B">
        <w:rPr>
          <w:rFonts w:ascii="Times New Roman" w:hAnsi="Times New Roman" w:cs="Times New Roman"/>
        </w:rPr>
        <w:t>уществуют</w:t>
      </w:r>
      <w:proofErr w:type="spellEnd"/>
      <w:r w:rsidRPr="0021568B">
        <w:rPr>
          <w:rFonts w:ascii="Times New Roman" w:hAnsi="Times New Roman" w:cs="Times New Roman"/>
        </w:rPr>
        <w:t xml:space="preserve"> различные методики моделирования бизнес-процессов, такие как BPMN (</w:t>
      </w:r>
      <w:proofErr w:type="spellStart"/>
      <w:r w:rsidRPr="0021568B">
        <w:rPr>
          <w:rFonts w:ascii="Times New Roman" w:hAnsi="Times New Roman" w:cs="Times New Roman"/>
        </w:rPr>
        <w:t>Business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Process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Model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and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Notation</w:t>
      </w:r>
      <w:proofErr w:type="spellEnd"/>
      <w:r w:rsidRPr="0021568B">
        <w:rPr>
          <w:rFonts w:ascii="Times New Roman" w:hAnsi="Times New Roman" w:cs="Times New Roman"/>
        </w:rPr>
        <w:t>), EPC (</w:t>
      </w:r>
      <w:proofErr w:type="spellStart"/>
      <w:r w:rsidRPr="0021568B">
        <w:rPr>
          <w:rFonts w:ascii="Times New Roman" w:hAnsi="Times New Roman" w:cs="Times New Roman"/>
        </w:rPr>
        <w:t>Event-driven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Process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Chain</w:t>
      </w:r>
      <w:proofErr w:type="spellEnd"/>
      <w:r w:rsidRPr="0021568B">
        <w:rPr>
          <w:rFonts w:ascii="Times New Roman" w:hAnsi="Times New Roman" w:cs="Times New Roman"/>
        </w:rPr>
        <w:t>) и IDEF (</w:t>
      </w:r>
      <w:proofErr w:type="spellStart"/>
      <w:r w:rsidRPr="0021568B">
        <w:rPr>
          <w:rFonts w:ascii="Times New Roman" w:hAnsi="Times New Roman" w:cs="Times New Roman"/>
        </w:rPr>
        <w:t>Integrated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DEFinition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methods</w:t>
      </w:r>
      <w:proofErr w:type="spellEnd"/>
      <w:r w:rsidRPr="0021568B">
        <w:rPr>
          <w:rFonts w:ascii="Times New Roman" w:hAnsi="Times New Roman" w:cs="Times New Roman"/>
        </w:rPr>
        <w:t>), каждая из которых имеет свои особенности. BPMN является международным стандартом для графического представления бизнес-процессов и широко используется благодаря своей наглядности и универсальности. EPC эффективен в моделировании сложных процессов с множеством событий и функций, в то время как IDEF предпочтителен для подробного анализа и оптимизации процессов, особенно в производственных и технических системах.</w:t>
      </w:r>
    </w:p>
    <w:p w14:paraId="1B06A288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57DF89AA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proofErr w:type="spellStart"/>
      <w:r w:rsidRPr="0021568B">
        <w:rPr>
          <w:rFonts w:ascii="Times New Roman" w:hAnsi="Times New Roman" w:cs="Times New Roman"/>
        </w:rPr>
        <w:lastRenderedPageBreak/>
        <w:t>Business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Process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Management</w:t>
      </w:r>
      <w:proofErr w:type="spellEnd"/>
      <w:r w:rsidRPr="0021568B">
        <w:rPr>
          <w:rFonts w:ascii="Times New Roman" w:hAnsi="Times New Roman" w:cs="Times New Roman"/>
        </w:rPr>
        <w:t xml:space="preserve"> (BPM) играет ключевую роль в анализе и улучшении бизнес-процессов, предоставляя структурированный подход к их документированию, анализу, оптимизации и мониторингу. BPM способствует повышению эффективности, сокращению затрат и улучшению качества услуг или продуктов, что достигается через стандартизацию процессов и устранение неэффективных операций. Системы BPM также облегчают коммуникацию и сотрудничество между различными отделами и участниками процесса.</w:t>
      </w:r>
    </w:p>
    <w:p w14:paraId="212C9828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35B1331F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Ключевые показатели эффективности (KPI) служат для измерения успеха бизнес-процессов и их соответствия стратегическим целям компании. Они позволяют оценить, насколько хорошо компания достигает ключевых бизнес-объективов, и дают входные данные для моделирования и улучшения бизнес-процессов. Использование KPI помогает выявить области, требующие улучшения, и предоставляет количественные метрики для отслеживания прогресса после внедрения изменений в процессы.</w:t>
      </w:r>
    </w:p>
    <w:p w14:paraId="4EF419D1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6A030978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Теоретические основы компьютерного моделирования сложных экономических систем включают системный анализ, теорию игр, макроэкономическое моделирование и эконометрические модели. Эти подходы позволяют экономистам и аналитикам абстрагироваться от реального мира и создавать упрощенные, но мощные модели, которые могут имитировать и анализировать поведение экономических агентов и их взаимодействия внутри экономической системы. На практике, эти модели используются для прогнозирования экономических явлений, анализа политических вмешательств и их влияния на экономику, а также для разработки стратегий оптимизации экономических процессов.</w:t>
      </w:r>
    </w:p>
    <w:p w14:paraId="118F3F4D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3F7C265E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В компьютерном моделировании сложных экономических систем используются различные методы, такие как </w:t>
      </w:r>
      <w:proofErr w:type="spellStart"/>
      <w:r w:rsidRPr="0021568B">
        <w:rPr>
          <w:rFonts w:ascii="Times New Roman" w:hAnsi="Times New Roman" w:cs="Times New Roman"/>
        </w:rPr>
        <w:t>агентное</w:t>
      </w:r>
      <w:proofErr w:type="spellEnd"/>
      <w:r w:rsidRPr="0021568B">
        <w:rPr>
          <w:rFonts w:ascii="Times New Roman" w:hAnsi="Times New Roman" w:cs="Times New Roman"/>
        </w:rPr>
        <w:t xml:space="preserve"> моделирование, системная динамика и моделирование на основе уравнений. </w:t>
      </w:r>
      <w:proofErr w:type="spellStart"/>
      <w:r w:rsidRPr="0021568B">
        <w:rPr>
          <w:rFonts w:ascii="Times New Roman" w:hAnsi="Times New Roman" w:cs="Times New Roman"/>
        </w:rPr>
        <w:t>Агентное</w:t>
      </w:r>
      <w:proofErr w:type="spellEnd"/>
      <w:r w:rsidRPr="0021568B">
        <w:rPr>
          <w:rFonts w:ascii="Times New Roman" w:hAnsi="Times New Roman" w:cs="Times New Roman"/>
        </w:rPr>
        <w:t xml:space="preserve"> моделирование позволяет изучать поведение и взаимодействие индивидуальных агентов, системная динамика фокусируется на отношениях и обратных связях внутри системы, а уравнения используются для описания математических отношений между переменными. Эти подходы предоставляют уникальные преимущества, включая способность к анализу сложности и предсказанию динамического поведения систем.</w:t>
      </w:r>
    </w:p>
    <w:p w14:paraId="18D8C33C" w14:textId="77777777" w:rsidR="00F739B8" w:rsidRPr="0021568B" w:rsidRDefault="00F739B8" w:rsidP="00F739B8">
      <w:pPr>
        <w:spacing w:after="0" w:line="240" w:lineRule="auto"/>
        <w:ind w:left="360"/>
        <w:rPr>
          <w:rFonts w:ascii="Times New Roman" w:hAnsi="Times New Roman" w:cs="Times New Roman"/>
        </w:rPr>
      </w:pPr>
    </w:p>
    <w:p w14:paraId="4EC69B87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Компьютерное моделирование выступает как инструмент для анализа рисков и неопределенностей, позволяя создавать различные сценарии и оценивать потенциальные исходы экономических решений. С помощью стохастического моделирования и симуляций Монте-Карло аналитики могут учитывать случайные вариации и вводить риски в модель, что позволяет более точно оценивать вероятности различных исходов и подготавливаться к непредвиденным экономическим колебаниям.</w:t>
      </w:r>
    </w:p>
    <w:p w14:paraId="73B156B2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344975DE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Интеграция </w:t>
      </w:r>
      <w:proofErr w:type="spellStart"/>
      <w:r w:rsidRPr="0021568B">
        <w:rPr>
          <w:rFonts w:ascii="Times New Roman" w:hAnsi="Times New Roman" w:cs="Times New Roman"/>
        </w:rPr>
        <w:t>Agile</w:t>
      </w:r>
      <w:proofErr w:type="spellEnd"/>
      <w:r w:rsidRPr="0021568B">
        <w:rPr>
          <w:rFonts w:ascii="Times New Roman" w:hAnsi="Times New Roman" w:cs="Times New Roman"/>
        </w:rPr>
        <w:t xml:space="preserve"> и </w:t>
      </w:r>
      <w:proofErr w:type="spellStart"/>
      <w:r w:rsidRPr="0021568B">
        <w:rPr>
          <w:rFonts w:ascii="Times New Roman" w:hAnsi="Times New Roman" w:cs="Times New Roman"/>
        </w:rPr>
        <w:t>Waterfall</w:t>
      </w:r>
      <w:proofErr w:type="spellEnd"/>
      <w:r w:rsidRPr="0021568B">
        <w:rPr>
          <w:rFonts w:ascii="Times New Roman" w:hAnsi="Times New Roman" w:cs="Times New Roman"/>
        </w:rPr>
        <w:t xml:space="preserve"> в управлении IT-проектами может быть выполнена через гибридный подход, который сочетает планирование и структуру </w:t>
      </w:r>
      <w:proofErr w:type="spellStart"/>
      <w:r w:rsidRPr="0021568B">
        <w:rPr>
          <w:rFonts w:ascii="Times New Roman" w:hAnsi="Times New Roman" w:cs="Times New Roman"/>
        </w:rPr>
        <w:t>Waterfall</w:t>
      </w:r>
      <w:proofErr w:type="spellEnd"/>
      <w:r w:rsidRPr="0021568B">
        <w:rPr>
          <w:rFonts w:ascii="Times New Roman" w:hAnsi="Times New Roman" w:cs="Times New Roman"/>
        </w:rPr>
        <w:t xml:space="preserve"> с гибкостью и адаптивностью </w:t>
      </w:r>
      <w:proofErr w:type="spellStart"/>
      <w:r w:rsidRPr="0021568B">
        <w:rPr>
          <w:rFonts w:ascii="Times New Roman" w:hAnsi="Times New Roman" w:cs="Times New Roman"/>
        </w:rPr>
        <w:t>Agile</w:t>
      </w:r>
      <w:proofErr w:type="spellEnd"/>
      <w:r w:rsidRPr="0021568B">
        <w:rPr>
          <w:rFonts w:ascii="Times New Roman" w:hAnsi="Times New Roman" w:cs="Times New Roman"/>
        </w:rPr>
        <w:t xml:space="preserve">. Это позволяет использовать преимущества обоих подходов: подробное планирование и предсказуемость </w:t>
      </w:r>
      <w:proofErr w:type="spellStart"/>
      <w:r w:rsidRPr="0021568B">
        <w:rPr>
          <w:rFonts w:ascii="Times New Roman" w:hAnsi="Times New Roman" w:cs="Times New Roman"/>
        </w:rPr>
        <w:t>Waterfall</w:t>
      </w:r>
      <w:proofErr w:type="spellEnd"/>
      <w:r w:rsidRPr="0021568B">
        <w:rPr>
          <w:rFonts w:ascii="Times New Roman" w:hAnsi="Times New Roman" w:cs="Times New Roman"/>
        </w:rPr>
        <w:t xml:space="preserve"> на начальных стадиях проекта и гибкость </w:t>
      </w:r>
      <w:proofErr w:type="spellStart"/>
      <w:r w:rsidRPr="0021568B">
        <w:rPr>
          <w:rFonts w:ascii="Times New Roman" w:hAnsi="Times New Roman" w:cs="Times New Roman"/>
        </w:rPr>
        <w:t>Agile</w:t>
      </w:r>
      <w:proofErr w:type="spellEnd"/>
      <w:r w:rsidRPr="0021568B">
        <w:rPr>
          <w:rFonts w:ascii="Times New Roman" w:hAnsi="Times New Roman" w:cs="Times New Roman"/>
        </w:rPr>
        <w:t xml:space="preserve"> при реализации и тестировании. Эффективная интеграция требует четкого определения точек перехода между фазами и готовности команды к переключению между стратегиями управления.</w:t>
      </w:r>
    </w:p>
    <w:p w14:paraId="013B87BD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63D31914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Современный менеджер IT-проектов должен обладать не только техническими знаниями, но и ключевыми навыками, такими как лидерство, коммуникабельность, умение решать проблемы и принимать решения. Важна способность к управлению изменениями, конфликтами и международными командами, а также понимание методологий управления проектами и инструментов для совместной работы.</w:t>
      </w:r>
    </w:p>
    <w:p w14:paraId="3475EFAE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B78BC3B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В IT-проектах управление </w:t>
      </w:r>
      <w:proofErr w:type="spellStart"/>
      <w:r w:rsidRPr="0021568B">
        <w:rPr>
          <w:rFonts w:ascii="Times New Roman" w:hAnsi="Times New Roman" w:cs="Times New Roman"/>
        </w:rPr>
        <w:t>стейкхолдерами</w:t>
      </w:r>
      <w:proofErr w:type="spellEnd"/>
      <w:r w:rsidRPr="0021568B">
        <w:rPr>
          <w:rFonts w:ascii="Times New Roman" w:hAnsi="Times New Roman" w:cs="Times New Roman"/>
        </w:rPr>
        <w:t xml:space="preserve"> включает идентификацию всех заинтересованных сторон, понимание их ожиданий и воздействия на проект, и разработку коммуникационных стратегий для обеспечения поддержки и сотрудничества. Эффективные стратегии включают регулярное общение, прозрачность процессов и управление ожиданиями, что способствует успешному достижению проектных целей.</w:t>
      </w:r>
    </w:p>
    <w:p w14:paraId="51D9EAFD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3018D7A9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Методы измерения производительности команды в IT-проектах могут включать отслеживание завершенных задач, анализ времени выполнения и качества работы, а также использование KPI и метрик эффективности процессов. Эти показатели могут быть использованы для постоянного улучшения процессов, мотивации команды и оптимизации распределения ресурсов.</w:t>
      </w:r>
    </w:p>
    <w:p w14:paraId="44162983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1436C7F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Инновационные технологии, такие как искусственный интеллект (AI) и машинное обучение, могут быть использованы в управлении IT-проектами для автоматизации рутинных задач, повышения точности прогнозов, оптимизации ресурсов и улучшения принятия решений. Применение этих технологий может привести к сокращению времени и затрат на проекты, а также к повышению их качества и успеха.</w:t>
      </w:r>
    </w:p>
    <w:p w14:paraId="32A5F8D0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7DE9072D" w14:textId="4763D9C6" w:rsidR="00BE72BD" w:rsidRDefault="00F739B8" w:rsidP="00BE72BD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Управление рисками в IT-проектах начинается с систематической идентификации потенциальных рисков, после чего следует их оценка и </w:t>
      </w:r>
      <w:proofErr w:type="spellStart"/>
      <w:r w:rsidRPr="0021568B">
        <w:rPr>
          <w:rFonts w:ascii="Times New Roman" w:hAnsi="Times New Roman" w:cs="Times New Roman"/>
        </w:rPr>
        <w:t>приоритизация</w:t>
      </w:r>
      <w:proofErr w:type="spellEnd"/>
      <w:r w:rsidRPr="0021568B">
        <w:rPr>
          <w:rFonts w:ascii="Times New Roman" w:hAnsi="Times New Roman" w:cs="Times New Roman"/>
        </w:rPr>
        <w:t>. Используются такие инструменты, как SWOT-анализ, матрицы рисков и программное обеспечение для управления рисками. После оценки рисков разрабатываются стратегии для их снижения или устранения, включая планы по управлению изменениями и непредвиденными событиями. Эффективное управление рисками помогает минимизировать потенциальные проблемы и обеспечивает большую уверенность в успешном завершении проекта.</w:t>
      </w:r>
    </w:p>
    <w:p w14:paraId="5CA65D17" w14:textId="77777777" w:rsidR="00BE72BD" w:rsidRPr="00BE72BD" w:rsidRDefault="00BE72BD" w:rsidP="00BE72BD">
      <w:pPr>
        <w:spacing w:after="0" w:line="240" w:lineRule="auto"/>
        <w:rPr>
          <w:rFonts w:ascii="Times New Roman" w:hAnsi="Times New Roman" w:cs="Times New Roman"/>
        </w:rPr>
      </w:pPr>
    </w:p>
    <w:p w14:paraId="557C7E65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Основные принципы компьютерного моделирования экономических систем включают абстракцию, декомпозицию и реализацию математических отношений. Эти принципы применяются для создания упрощенных версий сложных экономических процессов в виде компьютерных моделей, которые могут имитировать и анализировать поведение системы под различными условиями. Модели помогают экономистам понять взаимодействия и динамику системы, тестируя различные сценарии и предсказывая будущие изменения.</w:t>
      </w:r>
    </w:p>
    <w:p w14:paraId="2409BCEA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4A116C8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При выборе методологии моделирования для экономической системы экономисты должны учитывать цели исследования, характер данных и требуемую точность. Выбор может основываться на таких критериях, как простота модели, возможности по масштабированию, уровень детализации и способность модели воспроизводить необходимые экономические явления. Ключевым является сочетание теоретической обоснованности и практической применимости.</w:t>
      </w:r>
    </w:p>
    <w:p w14:paraId="52F3ABDB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6914C90C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Для моделирования сложных экономических систем используются различные программные платформы, такие как MATLAB, R и </w:t>
      </w:r>
      <w:proofErr w:type="spellStart"/>
      <w:r w:rsidRPr="0021568B">
        <w:rPr>
          <w:rFonts w:ascii="Times New Roman" w:hAnsi="Times New Roman" w:cs="Times New Roman"/>
        </w:rPr>
        <w:t>Python</w:t>
      </w:r>
      <w:proofErr w:type="spellEnd"/>
      <w:r w:rsidRPr="0021568B">
        <w:rPr>
          <w:rFonts w:ascii="Times New Roman" w:hAnsi="Times New Roman" w:cs="Times New Roman"/>
        </w:rPr>
        <w:t xml:space="preserve"> с соответствующими библиотеками, которые обеспечивают мощные инструменты для численного анализа, оптимизации и визуализации данных. Эффективность этих инструментов обусловлена их гибкостью, возможностью обработки больших объемов данных и поддержкой сложных статистических и математических функций.</w:t>
      </w:r>
    </w:p>
    <w:p w14:paraId="5D71BF0E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6FBB52ED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Анализ результатов компьютерного моделирования проводится с использованием статистических методов, сенситивного анализа и проверки на </w:t>
      </w:r>
      <w:proofErr w:type="spellStart"/>
      <w:r w:rsidRPr="0021568B">
        <w:rPr>
          <w:rFonts w:ascii="Times New Roman" w:hAnsi="Times New Roman" w:cs="Times New Roman"/>
        </w:rPr>
        <w:t>валидность</w:t>
      </w:r>
      <w:proofErr w:type="spellEnd"/>
      <w:r w:rsidRPr="0021568B">
        <w:rPr>
          <w:rFonts w:ascii="Times New Roman" w:hAnsi="Times New Roman" w:cs="Times New Roman"/>
        </w:rPr>
        <w:t>. Эти методы позволяют определить, насколько результаты модели соответствуют реальным данным, а также оценить влияние различных переменных на поведение модели. Такой анализ помогает исследователям интерпретировать экономические явления и делать обоснованные предположения о будущем развитии системы.</w:t>
      </w:r>
    </w:p>
    <w:p w14:paraId="00693BF2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602D717A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В компьютерном моделировании внешние факторы учитываются путем включения дополнительных переменных и условий в модель. Модели могут быть адаптированы для имитации воздействия политических изменений или экономических кризисов, путем изменения параметров или введения новых сценариев, что позволяет оценить их потенциальное влияние на экономическую систему.</w:t>
      </w:r>
    </w:p>
    <w:p w14:paraId="0D3947C7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4A6748DC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lastRenderedPageBreak/>
        <w:t xml:space="preserve">Для успешной адаптации интернет-контента под разные платформы маркетологи должны учитывать уникальные требования и предпочтения аудитории каждой платформы. Например, для социальных сетей важно создавать визуально привлекательный контент с кратким и ярким сообщением, тогда как для блогов необходим более глубокий и информационный подход. Использование мультимедийных элементов, таких как видео и </w:t>
      </w:r>
      <w:proofErr w:type="spellStart"/>
      <w:r w:rsidRPr="0021568B">
        <w:rPr>
          <w:rFonts w:ascii="Times New Roman" w:hAnsi="Times New Roman" w:cs="Times New Roman"/>
        </w:rPr>
        <w:t>инфографика</w:t>
      </w:r>
      <w:proofErr w:type="spellEnd"/>
      <w:r w:rsidRPr="0021568B">
        <w:rPr>
          <w:rFonts w:ascii="Times New Roman" w:hAnsi="Times New Roman" w:cs="Times New Roman"/>
        </w:rPr>
        <w:t xml:space="preserve">, может улучшить вовлеченность на таких платформах, как </w:t>
      </w:r>
      <w:proofErr w:type="spellStart"/>
      <w:r w:rsidRPr="0021568B">
        <w:rPr>
          <w:rFonts w:ascii="Times New Roman" w:hAnsi="Times New Roman" w:cs="Times New Roman"/>
        </w:rPr>
        <w:t>Instagram</w:t>
      </w:r>
      <w:proofErr w:type="spellEnd"/>
      <w:r w:rsidRPr="0021568B">
        <w:rPr>
          <w:rFonts w:ascii="Times New Roman" w:hAnsi="Times New Roman" w:cs="Times New Roman"/>
        </w:rPr>
        <w:t xml:space="preserve"> или </w:t>
      </w:r>
      <w:proofErr w:type="spellStart"/>
      <w:r w:rsidRPr="0021568B">
        <w:rPr>
          <w:rFonts w:ascii="Times New Roman" w:hAnsi="Times New Roman" w:cs="Times New Roman"/>
        </w:rPr>
        <w:t>YouTube</w:t>
      </w:r>
      <w:proofErr w:type="spellEnd"/>
      <w:r w:rsidRPr="0021568B">
        <w:rPr>
          <w:rFonts w:ascii="Times New Roman" w:hAnsi="Times New Roman" w:cs="Times New Roman"/>
        </w:rPr>
        <w:t xml:space="preserve">, в то время как детальные образовательные статьи могут быть более уместны для </w:t>
      </w:r>
      <w:proofErr w:type="spellStart"/>
      <w:r w:rsidRPr="0021568B">
        <w:rPr>
          <w:rFonts w:ascii="Times New Roman" w:hAnsi="Times New Roman" w:cs="Times New Roman"/>
        </w:rPr>
        <w:t>LinkedIn</w:t>
      </w:r>
      <w:proofErr w:type="spellEnd"/>
      <w:r w:rsidRPr="0021568B">
        <w:rPr>
          <w:rFonts w:ascii="Times New Roman" w:hAnsi="Times New Roman" w:cs="Times New Roman"/>
        </w:rPr>
        <w:t xml:space="preserve"> или корпоративных блогов. Также важно интегрировать SEO-оптимизацию для улучшения видимости контента в поисковых системах.</w:t>
      </w:r>
    </w:p>
    <w:p w14:paraId="77630B97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DC0A0BC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Для оценки эффективности маркетингового контента необходимо использовать различные методы аналитики, включая отслеживание показателей вовлеченности, конверсий и социальных реакций. Инструменты веб-аналитики, такие как </w:t>
      </w:r>
      <w:proofErr w:type="spellStart"/>
      <w:r w:rsidRPr="0021568B">
        <w:rPr>
          <w:rFonts w:ascii="Times New Roman" w:hAnsi="Times New Roman" w:cs="Times New Roman"/>
        </w:rPr>
        <w:t>Googl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Analytics</w:t>
      </w:r>
      <w:proofErr w:type="spellEnd"/>
      <w:r w:rsidRPr="0021568B">
        <w:rPr>
          <w:rFonts w:ascii="Times New Roman" w:hAnsi="Times New Roman" w:cs="Times New Roman"/>
        </w:rPr>
        <w:t>, могут предоставить данные о трафике, источниках посещений и поведении пользователей на сайте. Социальные платформы предлагают собственные аналитические инструменты, позволяющие маркетологам измерять реакции и взаимодействия. На основе этих данных маркетологи могут адаптировать контент-стратегию, усиливая то, что работает хорошо, и корректируя или отказываясь от менее эффективных подходов, чтобы максимизировать ROI и достигать целевой аудитории более эффективно.</w:t>
      </w:r>
    </w:p>
    <w:p w14:paraId="51E30FF5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Основные принципы объектно-ориентированного программирования (ООП), такие как наследование, инкапсуляция, полиморфизм и абстракция, лежат в основе проектирования информационных систем. Они обеспечивают структуру, которая способствует повторному использованию кода, упрощает поддержку и модернизацию системы, а также помогает в управлении сложностью проектов. Наследование позволяет создавать иерархии классов, инкапсуляция защищает данные и функции от неправильного использования, полиморфизм упрощает интерфейсы, а абстракция помогает разрабатывать систему на более высоком уровне, изолируя сложности реализации.</w:t>
      </w:r>
    </w:p>
    <w:p w14:paraId="0EE804AC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7607E5B7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В объектно-ориентированном проектировании информационных систем широко используются паттерны проектирования, такие как </w:t>
      </w:r>
      <w:proofErr w:type="spellStart"/>
      <w:r w:rsidRPr="0021568B">
        <w:rPr>
          <w:rFonts w:ascii="Times New Roman" w:hAnsi="Times New Roman" w:cs="Times New Roman"/>
        </w:rPr>
        <w:t>Singleton</w:t>
      </w:r>
      <w:proofErr w:type="spellEnd"/>
      <w:r w:rsidRPr="0021568B">
        <w:rPr>
          <w:rFonts w:ascii="Times New Roman" w:hAnsi="Times New Roman" w:cs="Times New Roman"/>
        </w:rPr>
        <w:t xml:space="preserve">, </w:t>
      </w:r>
      <w:proofErr w:type="spellStart"/>
      <w:r w:rsidRPr="0021568B">
        <w:rPr>
          <w:rFonts w:ascii="Times New Roman" w:hAnsi="Times New Roman" w:cs="Times New Roman"/>
        </w:rPr>
        <w:t>Factory</w:t>
      </w:r>
      <w:proofErr w:type="spellEnd"/>
      <w:r w:rsidRPr="0021568B">
        <w:rPr>
          <w:rFonts w:ascii="Times New Roman" w:hAnsi="Times New Roman" w:cs="Times New Roman"/>
        </w:rPr>
        <w:t xml:space="preserve">, </w:t>
      </w:r>
      <w:proofErr w:type="spellStart"/>
      <w:r w:rsidRPr="0021568B">
        <w:rPr>
          <w:rFonts w:ascii="Times New Roman" w:hAnsi="Times New Roman" w:cs="Times New Roman"/>
        </w:rPr>
        <w:t>Observer</w:t>
      </w:r>
      <w:proofErr w:type="spellEnd"/>
      <w:r w:rsidRPr="0021568B">
        <w:rPr>
          <w:rFonts w:ascii="Times New Roman" w:hAnsi="Times New Roman" w:cs="Times New Roman"/>
        </w:rPr>
        <w:t xml:space="preserve">, </w:t>
      </w:r>
      <w:proofErr w:type="spellStart"/>
      <w:r w:rsidRPr="0021568B">
        <w:rPr>
          <w:rFonts w:ascii="Times New Roman" w:hAnsi="Times New Roman" w:cs="Times New Roman"/>
        </w:rPr>
        <w:t>Strategy</w:t>
      </w:r>
      <w:proofErr w:type="spellEnd"/>
      <w:r w:rsidRPr="0021568B">
        <w:rPr>
          <w:rFonts w:ascii="Times New Roman" w:hAnsi="Times New Roman" w:cs="Times New Roman"/>
        </w:rPr>
        <w:t xml:space="preserve"> и MVC (</w:t>
      </w:r>
      <w:proofErr w:type="spellStart"/>
      <w:r w:rsidRPr="0021568B">
        <w:rPr>
          <w:rFonts w:ascii="Times New Roman" w:hAnsi="Times New Roman" w:cs="Times New Roman"/>
        </w:rPr>
        <w:t>Model-View-Controller</w:t>
      </w:r>
      <w:proofErr w:type="spellEnd"/>
      <w:r w:rsidRPr="0021568B">
        <w:rPr>
          <w:rFonts w:ascii="Times New Roman" w:hAnsi="Times New Roman" w:cs="Times New Roman"/>
        </w:rPr>
        <w:t xml:space="preserve">). Эти паттерны решают распространенные проблемы проектирования, упрощая создание гибких и масштабируемых систем. Например, </w:t>
      </w:r>
      <w:proofErr w:type="spellStart"/>
      <w:r w:rsidRPr="0021568B">
        <w:rPr>
          <w:rFonts w:ascii="Times New Roman" w:hAnsi="Times New Roman" w:cs="Times New Roman"/>
        </w:rPr>
        <w:t>Singleton</w:t>
      </w:r>
      <w:proofErr w:type="spellEnd"/>
      <w:r w:rsidRPr="0021568B">
        <w:rPr>
          <w:rFonts w:ascii="Times New Roman" w:hAnsi="Times New Roman" w:cs="Times New Roman"/>
        </w:rPr>
        <w:t xml:space="preserve"> гарантирует, что класс имеет только один экземпляр, </w:t>
      </w:r>
      <w:proofErr w:type="spellStart"/>
      <w:r w:rsidRPr="0021568B">
        <w:rPr>
          <w:rFonts w:ascii="Times New Roman" w:hAnsi="Times New Roman" w:cs="Times New Roman"/>
        </w:rPr>
        <w:t>Factory</w:t>
      </w:r>
      <w:proofErr w:type="spellEnd"/>
      <w:r w:rsidRPr="0021568B">
        <w:rPr>
          <w:rFonts w:ascii="Times New Roman" w:hAnsi="Times New Roman" w:cs="Times New Roman"/>
        </w:rPr>
        <w:t xml:space="preserve"> облегчает создание объектов, </w:t>
      </w:r>
      <w:proofErr w:type="spellStart"/>
      <w:r w:rsidRPr="0021568B">
        <w:rPr>
          <w:rFonts w:ascii="Times New Roman" w:hAnsi="Times New Roman" w:cs="Times New Roman"/>
        </w:rPr>
        <w:t>Observer</w:t>
      </w:r>
      <w:proofErr w:type="spellEnd"/>
      <w:r w:rsidRPr="0021568B">
        <w:rPr>
          <w:rFonts w:ascii="Times New Roman" w:hAnsi="Times New Roman" w:cs="Times New Roman"/>
        </w:rPr>
        <w:t xml:space="preserve"> упрощает общение между объектами, </w:t>
      </w:r>
      <w:proofErr w:type="spellStart"/>
      <w:r w:rsidRPr="0021568B">
        <w:rPr>
          <w:rFonts w:ascii="Times New Roman" w:hAnsi="Times New Roman" w:cs="Times New Roman"/>
        </w:rPr>
        <w:t>Strategy</w:t>
      </w:r>
      <w:proofErr w:type="spellEnd"/>
      <w:r w:rsidRPr="0021568B">
        <w:rPr>
          <w:rFonts w:ascii="Times New Roman" w:hAnsi="Times New Roman" w:cs="Times New Roman"/>
        </w:rPr>
        <w:t xml:space="preserve"> позволяет менять алгоритмы во время выполнения, а MVC разделяет данные, пользовательский интерфейс и управляющую логику.</w:t>
      </w:r>
    </w:p>
    <w:p w14:paraId="28049644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5305810C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Инкапсуляция в объектно-ориентированных системах достигается за счет скрытия внутреннего состояния объектов и предоставления через публичные интерфейсы только необходимых методов для взаимодействия с этим состоянием. Модульность обеспечивается разбиением системы на независимые модули, которые могут разрабатываться и тестироваться отдельно. Это способствует уменьшению сложности, улучшению поддержки и облегчает внесение изменений.</w:t>
      </w:r>
    </w:p>
    <w:p w14:paraId="15349B1A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E2F03F2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Диаграммы UML (</w:t>
      </w:r>
      <w:proofErr w:type="spellStart"/>
      <w:r w:rsidRPr="0021568B">
        <w:rPr>
          <w:rFonts w:ascii="Times New Roman" w:hAnsi="Times New Roman" w:cs="Times New Roman"/>
        </w:rPr>
        <w:t>Unified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Modeling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Language</w:t>
      </w:r>
      <w:proofErr w:type="spellEnd"/>
      <w:r w:rsidRPr="0021568B">
        <w:rPr>
          <w:rFonts w:ascii="Times New Roman" w:hAnsi="Times New Roman" w:cs="Times New Roman"/>
        </w:rPr>
        <w:t>) играют центральную роль в проектировании объектно-ориентированных информационных систем, обеспечивая стандартизированный способ визуализации структуры и поведения системы. Они используются для создания концептуальных моделей, которые помогают аналитикам, разработчикам и заинтересованным сторонам понимать систему и обсуждать её без необходимости вдаваться в детали кода.</w:t>
      </w:r>
    </w:p>
    <w:p w14:paraId="0CB72A0B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69D49447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Тестирование и отладка в ООП осуществляются через ряд практик, таких как модульное тестирование, интеграционное тестирование и системное тестирование. Использование автоматизированных тестовых </w:t>
      </w:r>
      <w:proofErr w:type="spellStart"/>
      <w:r w:rsidRPr="0021568B">
        <w:rPr>
          <w:rFonts w:ascii="Times New Roman" w:hAnsi="Times New Roman" w:cs="Times New Roman"/>
        </w:rPr>
        <w:t>фреймворков</w:t>
      </w:r>
      <w:proofErr w:type="spellEnd"/>
      <w:r w:rsidRPr="0021568B">
        <w:rPr>
          <w:rFonts w:ascii="Times New Roman" w:hAnsi="Times New Roman" w:cs="Times New Roman"/>
        </w:rPr>
        <w:t xml:space="preserve">, таких как </w:t>
      </w:r>
      <w:proofErr w:type="spellStart"/>
      <w:r w:rsidRPr="0021568B">
        <w:rPr>
          <w:rFonts w:ascii="Times New Roman" w:hAnsi="Times New Roman" w:cs="Times New Roman"/>
        </w:rPr>
        <w:t>JUnit</w:t>
      </w:r>
      <w:proofErr w:type="spellEnd"/>
      <w:r w:rsidRPr="0021568B">
        <w:rPr>
          <w:rFonts w:ascii="Times New Roman" w:hAnsi="Times New Roman" w:cs="Times New Roman"/>
        </w:rPr>
        <w:t xml:space="preserve"> или </w:t>
      </w:r>
      <w:proofErr w:type="spellStart"/>
      <w:r w:rsidRPr="0021568B">
        <w:rPr>
          <w:rFonts w:ascii="Times New Roman" w:hAnsi="Times New Roman" w:cs="Times New Roman"/>
        </w:rPr>
        <w:t>NUnit</w:t>
      </w:r>
      <w:proofErr w:type="spellEnd"/>
      <w:r w:rsidRPr="0021568B">
        <w:rPr>
          <w:rFonts w:ascii="Times New Roman" w:hAnsi="Times New Roman" w:cs="Times New Roman"/>
        </w:rPr>
        <w:t>, помогает разработчикам создавать и запускать тесты для отдельных классов и методов. Такие методы как TDD (</w:t>
      </w:r>
      <w:proofErr w:type="spellStart"/>
      <w:r w:rsidRPr="0021568B">
        <w:rPr>
          <w:rFonts w:ascii="Times New Roman" w:hAnsi="Times New Roman" w:cs="Times New Roman"/>
        </w:rPr>
        <w:t>Test-Driven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Development</w:t>
      </w:r>
      <w:proofErr w:type="spellEnd"/>
      <w:r w:rsidRPr="0021568B">
        <w:rPr>
          <w:rFonts w:ascii="Times New Roman" w:hAnsi="Times New Roman" w:cs="Times New Roman"/>
        </w:rPr>
        <w:t>) и непрерывная интеграция способствуют раннему обнаружению и исправлению ошибок, улучшают качество кода и повышают уверенность в том, что система будет работать как ожидается.</w:t>
      </w:r>
    </w:p>
    <w:p w14:paraId="20B8C3FE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1B494F0C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lastRenderedPageBreak/>
        <w:t xml:space="preserve">Методы оценки угроз информационной безопасности включают качественный и количественный анализ рисков, использование </w:t>
      </w:r>
      <w:proofErr w:type="spellStart"/>
      <w:r w:rsidRPr="0021568B">
        <w:rPr>
          <w:rFonts w:ascii="Times New Roman" w:hAnsi="Times New Roman" w:cs="Times New Roman"/>
        </w:rPr>
        <w:t>фреймворков</w:t>
      </w:r>
      <w:proofErr w:type="spellEnd"/>
      <w:r w:rsidRPr="0021568B">
        <w:rPr>
          <w:rFonts w:ascii="Times New Roman" w:hAnsi="Times New Roman" w:cs="Times New Roman"/>
        </w:rPr>
        <w:t xml:space="preserve">, таких как OCTAVE и FAIR, и специализированные инструменты, например, </w:t>
      </w:r>
      <w:proofErr w:type="spellStart"/>
      <w:r w:rsidRPr="0021568B">
        <w:rPr>
          <w:rFonts w:ascii="Times New Roman" w:hAnsi="Times New Roman" w:cs="Times New Roman"/>
        </w:rPr>
        <w:t>Tenabl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Nessus</w:t>
      </w:r>
      <w:proofErr w:type="spellEnd"/>
      <w:r w:rsidRPr="0021568B">
        <w:rPr>
          <w:rFonts w:ascii="Times New Roman" w:hAnsi="Times New Roman" w:cs="Times New Roman"/>
        </w:rPr>
        <w:t xml:space="preserve"> для сканирования уязвимостей. Эти методы помогают определить потенциальные угрозы и уязвимости в ИТ-системах, оценить вероятность их эксплуатации и потенциальный ущерб, что позволяет </w:t>
      </w:r>
      <w:proofErr w:type="spellStart"/>
      <w:r w:rsidRPr="0021568B">
        <w:rPr>
          <w:rFonts w:ascii="Times New Roman" w:hAnsi="Times New Roman" w:cs="Times New Roman"/>
        </w:rPr>
        <w:t>приоритизировать</w:t>
      </w:r>
      <w:proofErr w:type="spellEnd"/>
      <w:r w:rsidRPr="0021568B">
        <w:rPr>
          <w:rFonts w:ascii="Times New Roman" w:hAnsi="Times New Roman" w:cs="Times New Roman"/>
        </w:rPr>
        <w:t xml:space="preserve"> ресурсы для устранения наиболее критических рисков.</w:t>
      </w:r>
    </w:p>
    <w:p w14:paraId="666A3E5F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4E7B980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Международные стандарты, такие как ISO/IEC 27001 и NIST </w:t>
      </w:r>
      <w:proofErr w:type="spellStart"/>
      <w:r w:rsidRPr="0021568B">
        <w:rPr>
          <w:rFonts w:ascii="Times New Roman" w:hAnsi="Times New Roman" w:cs="Times New Roman"/>
        </w:rPr>
        <w:t>Cybersecurity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Framework</w:t>
      </w:r>
      <w:proofErr w:type="spellEnd"/>
      <w:r w:rsidRPr="0021568B">
        <w:rPr>
          <w:rFonts w:ascii="Times New Roman" w:hAnsi="Times New Roman" w:cs="Times New Roman"/>
        </w:rPr>
        <w:t>, предоставляют структурированные подходы к управлению информационной безопасностью. Эти стандарты включают рекомендации по установлению, реализации, поддержанию и непрерывному улучшению системы менеджмента информационной безопасности, что помогает организациям защищать свои данные и ИТ-инфраструктуру.</w:t>
      </w:r>
    </w:p>
    <w:p w14:paraId="18C42810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3841A902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Аудит информационной безопасности играет ключевую роль в проверке эффективности мер безопасности и соответствии практик организации установленным стандартам и политикам. Он включает в себя оценку физических и логических мер безопасности, политик, процедур и операционных практик. Через аудит компании могут выявить слабые места в своей защите и определить необходимые улучшения.</w:t>
      </w:r>
    </w:p>
    <w:p w14:paraId="49FD783C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BFA6CB7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Анализ рисков в информационной безопасности часто включает идентификацию активов, угроз и уязвимостей, оценку потенциального воздействия и вероятности рисков, а также разработку стратегий для их снижения. Эффективное управление рисками может включать применение технических контрольных механизмов, обучение персонала и создание политик и процедур для минимизации рисков.</w:t>
      </w:r>
    </w:p>
    <w:p w14:paraId="712976ED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5EC4691E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План реагирования на инциденты информационной безопасности организации должен включать процедуры обнаружения инцидентов, их оценки, содержать четкие инструкции по реагированию и восстановлению, а также процессы коммуникации с заинтересованными сторонами. Регулярные тренировки и учения помогают тестировать и улучшать планы, обеспечивая, что команда быстро и эффективно справится с реальными инцидентами безопасности.</w:t>
      </w:r>
    </w:p>
    <w:p w14:paraId="30018A07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1. При проектировании приложений для облачных платформ необходимо учитывать масштабируемость, многозадачность, отказоустойчивость и безопасность. Облачные приложения должны быть спроектированы так, чтобы использовать преимущества горизонтального масштабирования, предлагаемого облачными сервисами, и обеспечивать высокую доступность даже при высоких нагрузках. Также критически важно обеспечить защиту данных с использованием шифрования и сетевых политик безопасности, а также предусмотреть резервное копирование и стратегии восстановления в случае сбоев.</w:t>
      </w:r>
    </w:p>
    <w:p w14:paraId="4618F81F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46F3A556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Меры безопасности в облачных и мобильных технологиях включают использование сильной аутентификации, шифрование данных в покое и передаче, а также регулярные аудиты безопасности и тестирование на проникновение. Важно также следить за последними обновлениями безопасности и применять </w:t>
      </w:r>
      <w:proofErr w:type="spellStart"/>
      <w:r w:rsidRPr="0021568B">
        <w:rPr>
          <w:rFonts w:ascii="Times New Roman" w:hAnsi="Times New Roman" w:cs="Times New Roman"/>
        </w:rPr>
        <w:t>патчи</w:t>
      </w:r>
      <w:proofErr w:type="spellEnd"/>
      <w:r w:rsidRPr="0021568B">
        <w:rPr>
          <w:rFonts w:ascii="Times New Roman" w:hAnsi="Times New Roman" w:cs="Times New Roman"/>
        </w:rPr>
        <w:t xml:space="preserve"> и исправления к системам безопасности. Разработчики должны применять принципы защиты на уровне кода и обеспечивать безопасность API, которые взаимодействуют с мобильными приложениями.</w:t>
      </w:r>
    </w:p>
    <w:p w14:paraId="0C1AB98C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55BA9505" w14:textId="77777777" w:rsidR="0049191A" w:rsidRDefault="00F739B8" w:rsidP="0049191A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Для интеграции облачных сервисов с мобильными приложениями используются API и протоколы синхронизации, такие как REST или </w:t>
      </w:r>
      <w:proofErr w:type="spellStart"/>
      <w:r w:rsidRPr="0021568B">
        <w:rPr>
          <w:rFonts w:ascii="Times New Roman" w:hAnsi="Times New Roman" w:cs="Times New Roman"/>
        </w:rPr>
        <w:t>GraphQL</w:t>
      </w:r>
      <w:proofErr w:type="spellEnd"/>
      <w:r w:rsidRPr="0021568B">
        <w:rPr>
          <w:rFonts w:ascii="Times New Roman" w:hAnsi="Times New Roman" w:cs="Times New Roman"/>
        </w:rPr>
        <w:t xml:space="preserve">. Такие сервисы, как </w:t>
      </w:r>
      <w:proofErr w:type="spellStart"/>
      <w:r w:rsidRPr="0021568B">
        <w:rPr>
          <w:rFonts w:ascii="Times New Roman" w:hAnsi="Times New Roman" w:cs="Times New Roman"/>
        </w:rPr>
        <w:t>Firebase</w:t>
      </w:r>
      <w:proofErr w:type="spellEnd"/>
      <w:r w:rsidRPr="0021568B">
        <w:rPr>
          <w:rFonts w:ascii="Times New Roman" w:hAnsi="Times New Roman" w:cs="Times New Roman"/>
        </w:rPr>
        <w:t xml:space="preserve"> или AWS </w:t>
      </w:r>
      <w:proofErr w:type="spellStart"/>
      <w:r w:rsidRPr="0021568B">
        <w:rPr>
          <w:rFonts w:ascii="Times New Roman" w:hAnsi="Times New Roman" w:cs="Times New Roman"/>
        </w:rPr>
        <w:t>Mobil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Hub</w:t>
      </w:r>
      <w:proofErr w:type="spellEnd"/>
      <w:r w:rsidRPr="0021568B">
        <w:rPr>
          <w:rFonts w:ascii="Times New Roman" w:hAnsi="Times New Roman" w:cs="Times New Roman"/>
        </w:rPr>
        <w:t>, предоставляют наборы инструментов для облегчения интеграции, автоматизируя процессы, связанные с аутентификацией, хранением данных и синхронизацией состояний между устройствами. Эффективная интеграция способствует созданию бесшовного пользовательского опыта, независимо от устройства или местоположения.</w:t>
      </w:r>
    </w:p>
    <w:p w14:paraId="2F43C595" w14:textId="77777777" w:rsidR="0049191A" w:rsidRPr="0049191A" w:rsidRDefault="0049191A" w:rsidP="0049191A">
      <w:pPr>
        <w:pStyle w:val="a4"/>
        <w:rPr>
          <w:rFonts w:ascii="Times New Roman" w:hAnsi="Times New Roman" w:cs="Times New Roman"/>
        </w:rPr>
      </w:pPr>
    </w:p>
    <w:p w14:paraId="5A9DF92F" w14:textId="71F3C119" w:rsidR="00F739B8" w:rsidRPr="0049191A" w:rsidRDefault="00F739B8" w:rsidP="0049191A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49191A">
        <w:rPr>
          <w:rFonts w:ascii="Times New Roman" w:hAnsi="Times New Roman" w:cs="Times New Roman"/>
        </w:rPr>
        <w:t>Мониторинг и оценка производительности облачных приложений осуществляется с помощью инструментов APM (</w:t>
      </w:r>
      <w:proofErr w:type="spellStart"/>
      <w:r w:rsidRPr="0049191A">
        <w:rPr>
          <w:rFonts w:ascii="Times New Roman" w:hAnsi="Times New Roman" w:cs="Times New Roman"/>
        </w:rPr>
        <w:t>Application</w:t>
      </w:r>
      <w:proofErr w:type="spellEnd"/>
      <w:r w:rsidRPr="0049191A">
        <w:rPr>
          <w:rFonts w:ascii="Times New Roman" w:hAnsi="Times New Roman" w:cs="Times New Roman"/>
        </w:rPr>
        <w:t xml:space="preserve"> </w:t>
      </w:r>
      <w:proofErr w:type="spellStart"/>
      <w:r w:rsidRPr="0049191A">
        <w:rPr>
          <w:rFonts w:ascii="Times New Roman" w:hAnsi="Times New Roman" w:cs="Times New Roman"/>
        </w:rPr>
        <w:t>Performance</w:t>
      </w:r>
      <w:proofErr w:type="spellEnd"/>
      <w:r w:rsidRPr="0049191A">
        <w:rPr>
          <w:rFonts w:ascii="Times New Roman" w:hAnsi="Times New Roman" w:cs="Times New Roman"/>
        </w:rPr>
        <w:t xml:space="preserve"> </w:t>
      </w:r>
      <w:proofErr w:type="spellStart"/>
      <w:r w:rsidRPr="0049191A">
        <w:rPr>
          <w:rFonts w:ascii="Times New Roman" w:hAnsi="Times New Roman" w:cs="Times New Roman"/>
        </w:rPr>
        <w:t>Management</w:t>
      </w:r>
      <w:proofErr w:type="spellEnd"/>
      <w:r w:rsidRPr="0049191A">
        <w:rPr>
          <w:rFonts w:ascii="Times New Roman" w:hAnsi="Times New Roman" w:cs="Times New Roman"/>
        </w:rPr>
        <w:t xml:space="preserve">), таких как </w:t>
      </w:r>
      <w:proofErr w:type="spellStart"/>
      <w:r w:rsidRPr="0049191A">
        <w:rPr>
          <w:rFonts w:ascii="Times New Roman" w:hAnsi="Times New Roman" w:cs="Times New Roman"/>
        </w:rPr>
        <w:t>New</w:t>
      </w:r>
      <w:proofErr w:type="spellEnd"/>
      <w:r w:rsidRPr="0049191A">
        <w:rPr>
          <w:rFonts w:ascii="Times New Roman" w:hAnsi="Times New Roman" w:cs="Times New Roman"/>
        </w:rPr>
        <w:t xml:space="preserve"> </w:t>
      </w:r>
      <w:proofErr w:type="spellStart"/>
      <w:r w:rsidRPr="0049191A">
        <w:rPr>
          <w:rFonts w:ascii="Times New Roman" w:hAnsi="Times New Roman" w:cs="Times New Roman"/>
        </w:rPr>
        <w:t>Relic</w:t>
      </w:r>
      <w:proofErr w:type="spellEnd"/>
      <w:r w:rsidRPr="0049191A">
        <w:rPr>
          <w:rFonts w:ascii="Times New Roman" w:hAnsi="Times New Roman" w:cs="Times New Roman"/>
        </w:rPr>
        <w:t xml:space="preserve"> или </w:t>
      </w:r>
      <w:proofErr w:type="spellStart"/>
      <w:r w:rsidRPr="0049191A">
        <w:rPr>
          <w:rFonts w:ascii="Times New Roman" w:hAnsi="Times New Roman" w:cs="Times New Roman"/>
        </w:rPr>
        <w:t>Datadog</w:t>
      </w:r>
      <w:proofErr w:type="spellEnd"/>
      <w:r w:rsidRPr="0049191A">
        <w:rPr>
          <w:rFonts w:ascii="Times New Roman" w:hAnsi="Times New Roman" w:cs="Times New Roman"/>
        </w:rPr>
        <w:t xml:space="preserve">, которые предоставляют реальную информацию о времени отклика, частоте ошибок и узких местах производительности. </w:t>
      </w:r>
      <w:r w:rsidRPr="0049191A">
        <w:rPr>
          <w:rFonts w:ascii="Times New Roman" w:hAnsi="Times New Roman" w:cs="Times New Roman"/>
        </w:rPr>
        <w:lastRenderedPageBreak/>
        <w:t>Анализируя эти данные, разработчики могут оптимизировать код, улучшать инфраструктуру и устранять проблемы, что ведет к повышению удовлетворенности пользователей и общей производительности приложения.</w:t>
      </w:r>
    </w:p>
    <w:p w14:paraId="796D5809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72D75AE9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Разработка кроссплатформенных мобильных приложений часто использует </w:t>
      </w:r>
      <w:proofErr w:type="spellStart"/>
      <w:r w:rsidRPr="0021568B">
        <w:rPr>
          <w:rFonts w:ascii="Times New Roman" w:hAnsi="Times New Roman" w:cs="Times New Roman"/>
        </w:rPr>
        <w:t>фреймворки</w:t>
      </w:r>
      <w:proofErr w:type="spellEnd"/>
      <w:r w:rsidRPr="0021568B">
        <w:rPr>
          <w:rFonts w:ascii="Times New Roman" w:hAnsi="Times New Roman" w:cs="Times New Roman"/>
        </w:rPr>
        <w:t xml:space="preserve">, такие как </w:t>
      </w:r>
      <w:proofErr w:type="spellStart"/>
      <w:r w:rsidRPr="0021568B">
        <w:rPr>
          <w:rFonts w:ascii="Times New Roman" w:hAnsi="Times New Roman" w:cs="Times New Roman"/>
        </w:rPr>
        <w:t>React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Native</w:t>
      </w:r>
      <w:proofErr w:type="spellEnd"/>
      <w:r w:rsidRPr="0021568B">
        <w:rPr>
          <w:rFonts w:ascii="Times New Roman" w:hAnsi="Times New Roman" w:cs="Times New Roman"/>
        </w:rPr>
        <w:t xml:space="preserve">, </w:t>
      </w:r>
      <w:proofErr w:type="spellStart"/>
      <w:r w:rsidRPr="0021568B">
        <w:rPr>
          <w:rFonts w:ascii="Times New Roman" w:hAnsi="Times New Roman" w:cs="Times New Roman"/>
        </w:rPr>
        <w:t>Flutter</w:t>
      </w:r>
      <w:proofErr w:type="spellEnd"/>
      <w:r w:rsidRPr="0021568B">
        <w:rPr>
          <w:rFonts w:ascii="Times New Roman" w:hAnsi="Times New Roman" w:cs="Times New Roman"/>
        </w:rPr>
        <w:t xml:space="preserve"> или </w:t>
      </w:r>
      <w:proofErr w:type="spellStart"/>
      <w:r w:rsidRPr="0021568B">
        <w:rPr>
          <w:rFonts w:ascii="Times New Roman" w:hAnsi="Times New Roman" w:cs="Times New Roman"/>
        </w:rPr>
        <w:t>Xamarin</w:t>
      </w:r>
      <w:proofErr w:type="spellEnd"/>
      <w:r w:rsidRPr="0021568B">
        <w:rPr>
          <w:rFonts w:ascii="Times New Roman" w:hAnsi="Times New Roman" w:cs="Times New Roman"/>
        </w:rPr>
        <w:t>, которые позволяют разработчикам создавать приложения для различных платформ (</w:t>
      </w:r>
      <w:proofErr w:type="spellStart"/>
      <w:r w:rsidRPr="0021568B">
        <w:rPr>
          <w:rFonts w:ascii="Times New Roman" w:hAnsi="Times New Roman" w:cs="Times New Roman"/>
        </w:rPr>
        <w:t>iOS</w:t>
      </w:r>
      <w:proofErr w:type="spellEnd"/>
      <w:r w:rsidRPr="0021568B">
        <w:rPr>
          <w:rFonts w:ascii="Times New Roman" w:hAnsi="Times New Roman" w:cs="Times New Roman"/>
        </w:rPr>
        <w:t xml:space="preserve">, </w:t>
      </w:r>
      <w:proofErr w:type="spellStart"/>
      <w:r w:rsidRPr="0021568B">
        <w:rPr>
          <w:rFonts w:ascii="Times New Roman" w:hAnsi="Times New Roman" w:cs="Times New Roman"/>
        </w:rPr>
        <w:t>Android</w:t>
      </w:r>
      <w:proofErr w:type="spellEnd"/>
      <w:r w:rsidRPr="0021568B">
        <w:rPr>
          <w:rFonts w:ascii="Times New Roman" w:hAnsi="Times New Roman" w:cs="Times New Roman"/>
        </w:rPr>
        <w:t xml:space="preserve">) с использованием одной кодовой базы. Это сокращает время разработки и упрощает поддержку, так как изменения нужно вносить только в одном месте. Кроме того, эти </w:t>
      </w:r>
      <w:proofErr w:type="spellStart"/>
      <w:r w:rsidRPr="0021568B">
        <w:rPr>
          <w:rFonts w:ascii="Times New Roman" w:hAnsi="Times New Roman" w:cs="Times New Roman"/>
        </w:rPr>
        <w:t>фреймворки</w:t>
      </w:r>
      <w:proofErr w:type="spellEnd"/>
      <w:r w:rsidRPr="0021568B">
        <w:rPr>
          <w:rFonts w:ascii="Times New Roman" w:hAnsi="Times New Roman" w:cs="Times New Roman"/>
        </w:rPr>
        <w:t xml:space="preserve"> предлагают возможности </w:t>
      </w:r>
      <w:proofErr w:type="spellStart"/>
      <w:r w:rsidRPr="0021568B">
        <w:rPr>
          <w:rFonts w:ascii="Times New Roman" w:hAnsi="Times New Roman" w:cs="Times New Roman"/>
        </w:rPr>
        <w:t>нативного</w:t>
      </w:r>
      <w:proofErr w:type="spellEnd"/>
      <w:r w:rsidRPr="0021568B">
        <w:rPr>
          <w:rFonts w:ascii="Times New Roman" w:hAnsi="Times New Roman" w:cs="Times New Roman"/>
        </w:rPr>
        <w:t xml:space="preserve"> рендеринга, что обеспечивает высокую производительность и отличный пользовательский опыт.</w:t>
      </w:r>
    </w:p>
    <w:p w14:paraId="5CCC6C93" w14:textId="77777777" w:rsidR="0049191A" w:rsidRPr="0049191A" w:rsidRDefault="0049191A" w:rsidP="0049191A">
      <w:pPr>
        <w:spacing w:after="0" w:line="240" w:lineRule="auto"/>
        <w:rPr>
          <w:rFonts w:ascii="Times New Roman" w:hAnsi="Times New Roman" w:cs="Times New Roman"/>
        </w:rPr>
      </w:pPr>
    </w:p>
    <w:p w14:paraId="4AC79069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Для разработки корпоративных информационных систем часто используются такие языки программирования, как </w:t>
      </w:r>
      <w:proofErr w:type="spellStart"/>
      <w:r w:rsidRPr="0021568B">
        <w:rPr>
          <w:rFonts w:ascii="Times New Roman" w:hAnsi="Times New Roman" w:cs="Times New Roman"/>
        </w:rPr>
        <w:t>Java</w:t>
      </w:r>
      <w:proofErr w:type="spellEnd"/>
      <w:r w:rsidRPr="0021568B">
        <w:rPr>
          <w:rFonts w:ascii="Times New Roman" w:hAnsi="Times New Roman" w:cs="Times New Roman"/>
        </w:rPr>
        <w:t xml:space="preserve">, C#, </w:t>
      </w:r>
      <w:proofErr w:type="spellStart"/>
      <w:r w:rsidRPr="0021568B">
        <w:rPr>
          <w:rFonts w:ascii="Times New Roman" w:hAnsi="Times New Roman" w:cs="Times New Roman"/>
        </w:rPr>
        <w:t>Python</w:t>
      </w:r>
      <w:proofErr w:type="spellEnd"/>
      <w:r w:rsidRPr="0021568B">
        <w:rPr>
          <w:rFonts w:ascii="Times New Roman" w:hAnsi="Times New Roman" w:cs="Times New Roman"/>
        </w:rPr>
        <w:t xml:space="preserve"> и SQL, а также платформы вроде .NET, </w:t>
      </w:r>
      <w:proofErr w:type="spellStart"/>
      <w:r w:rsidRPr="0021568B">
        <w:rPr>
          <w:rFonts w:ascii="Times New Roman" w:hAnsi="Times New Roman" w:cs="Times New Roman"/>
        </w:rPr>
        <w:t>Java</w:t>
      </w:r>
      <w:proofErr w:type="spellEnd"/>
      <w:r w:rsidRPr="0021568B">
        <w:rPr>
          <w:rFonts w:ascii="Times New Roman" w:hAnsi="Times New Roman" w:cs="Times New Roman"/>
        </w:rPr>
        <w:t xml:space="preserve"> EE и SAP. Выбор языка и платформы зависит от требований к системе, включая масштабируемость, безопасность, и интеграцию с существующими системами. </w:t>
      </w:r>
      <w:proofErr w:type="spellStart"/>
      <w:r w:rsidRPr="0021568B">
        <w:rPr>
          <w:rFonts w:ascii="Times New Roman" w:hAnsi="Times New Roman" w:cs="Times New Roman"/>
        </w:rPr>
        <w:t>Java</w:t>
      </w:r>
      <w:proofErr w:type="spellEnd"/>
      <w:r w:rsidRPr="0021568B">
        <w:rPr>
          <w:rFonts w:ascii="Times New Roman" w:hAnsi="Times New Roman" w:cs="Times New Roman"/>
        </w:rPr>
        <w:t xml:space="preserve"> и .NET, например, предлагают обширные библиотеки и </w:t>
      </w:r>
      <w:proofErr w:type="spellStart"/>
      <w:r w:rsidRPr="0021568B">
        <w:rPr>
          <w:rFonts w:ascii="Times New Roman" w:hAnsi="Times New Roman" w:cs="Times New Roman"/>
        </w:rPr>
        <w:t>фреймворки</w:t>
      </w:r>
      <w:proofErr w:type="spellEnd"/>
      <w:r w:rsidRPr="0021568B">
        <w:rPr>
          <w:rFonts w:ascii="Times New Roman" w:hAnsi="Times New Roman" w:cs="Times New Roman"/>
        </w:rPr>
        <w:t xml:space="preserve">, которые ускоряют разработку и поддержку, в то время как </w:t>
      </w:r>
      <w:proofErr w:type="spellStart"/>
      <w:r w:rsidRPr="0021568B">
        <w:rPr>
          <w:rFonts w:ascii="Times New Roman" w:hAnsi="Times New Roman" w:cs="Times New Roman"/>
        </w:rPr>
        <w:t>Python</w:t>
      </w:r>
      <w:proofErr w:type="spellEnd"/>
      <w:r w:rsidRPr="0021568B">
        <w:rPr>
          <w:rFonts w:ascii="Times New Roman" w:hAnsi="Times New Roman" w:cs="Times New Roman"/>
        </w:rPr>
        <w:t xml:space="preserve"> и SQL предлагают гибкость и мощные возможности для работы с данными.</w:t>
      </w:r>
    </w:p>
    <w:p w14:paraId="64FBD80C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C9C1E46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proofErr w:type="spellStart"/>
      <w:r w:rsidRPr="0021568B">
        <w:rPr>
          <w:rFonts w:ascii="Times New Roman" w:hAnsi="Times New Roman" w:cs="Times New Roman"/>
        </w:rPr>
        <w:t>Agile</w:t>
      </w:r>
      <w:proofErr w:type="spellEnd"/>
      <w:r w:rsidRPr="0021568B">
        <w:rPr>
          <w:rFonts w:ascii="Times New Roman" w:hAnsi="Times New Roman" w:cs="Times New Roman"/>
        </w:rPr>
        <w:t xml:space="preserve"> и </w:t>
      </w:r>
      <w:proofErr w:type="spellStart"/>
      <w:r w:rsidRPr="0021568B">
        <w:rPr>
          <w:rFonts w:ascii="Times New Roman" w:hAnsi="Times New Roman" w:cs="Times New Roman"/>
        </w:rPr>
        <w:t>DevOps</w:t>
      </w:r>
      <w:proofErr w:type="spellEnd"/>
      <w:r w:rsidRPr="0021568B">
        <w:rPr>
          <w:rFonts w:ascii="Times New Roman" w:hAnsi="Times New Roman" w:cs="Times New Roman"/>
        </w:rPr>
        <w:t xml:space="preserve"> подходы в корпоративных информационных системах способствуют более гибкому и инкрементному процессу разработки, облегчают непрерывную интеграцию и развертывание, а также поддерживают тесное взаимодействие между разработчиками, операционными командами и бизнес-заказчиками. Эти методологии способствуют улучшению качества продукта, сокращению времени на выход продукта на рынок и повышению удовлетворенности клиентов.</w:t>
      </w:r>
    </w:p>
    <w:p w14:paraId="7C423C11" w14:textId="77777777" w:rsidR="00F739B8" w:rsidRPr="0021568B" w:rsidRDefault="00F739B8" w:rsidP="00F739B8">
      <w:pPr>
        <w:spacing w:after="0" w:line="240" w:lineRule="auto"/>
        <w:ind w:left="360"/>
        <w:rPr>
          <w:rFonts w:ascii="Times New Roman" w:hAnsi="Times New Roman" w:cs="Times New Roman"/>
        </w:rPr>
      </w:pPr>
    </w:p>
    <w:p w14:paraId="140753CF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Интеграция корпоративных информационных систем с другими системами и платформами осуществляется через использование API, межпрограммного взаимодействия (</w:t>
      </w:r>
      <w:proofErr w:type="spellStart"/>
      <w:r w:rsidRPr="0021568B">
        <w:rPr>
          <w:rFonts w:ascii="Times New Roman" w:hAnsi="Times New Roman" w:cs="Times New Roman"/>
        </w:rPr>
        <w:t>middleware</w:t>
      </w:r>
      <w:proofErr w:type="spellEnd"/>
      <w:r w:rsidRPr="0021568B">
        <w:rPr>
          <w:rFonts w:ascii="Times New Roman" w:hAnsi="Times New Roman" w:cs="Times New Roman"/>
        </w:rPr>
        <w:t>) и ESB (</w:t>
      </w:r>
      <w:proofErr w:type="spellStart"/>
      <w:r w:rsidRPr="0021568B">
        <w:rPr>
          <w:rFonts w:ascii="Times New Roman" w:hAnsi="Times New Roman" w:cs="Times New Roman"/>
        </w:rPr>
        <w:t>Enterpris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Servic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Bus</w:t>
      </w:r>
      <w:proofErr w:type="spellEnd"/>
      <w:r w:rsidRPr="0021568B">
        <w:rPr>
          <w:rFonts w:ascii="Times New Roman" w:hAnsi="Times New Roman" w:cs="Times New Roman"/>
        </w:rPr>
        <w:t xml:space="preserve">). Инструменты и технологии интеграции, такие как SOAP, </w:t>
      </w:r>
      <w:proofErr w:type="spellStart"/>
      <w:r w:rsidRPr="0021568B">
        <w:rPr>
          <w:rFonts w:ascii="Times New Roman" w:hAnsi="Times New Roman" w:cs="Times New Roman"/>
        </w:rPr>
        <w:t>RESTful</w:t>
      </w:r>
      <w:proofErr w:type="spellEnd"/>
      <w:r w:rsidRPr="0021568B">
        <w:rPr>
          <w:rFonts w:ascii="Times New Roman" w:hAnsi="Times New Roman" w:cs="Times New Roman"/>
        </w:rPr>
        <w:t xml:space="preserve"> сервисы, и системы обмена сообщениями (например, </w:t>
      </w:r>
      <w:proofErr w:type="spellStart"/>
      <w:r w:rsidRPr="0021568B">
        <w:rPr>
          <w:rFonts w:ascii="Times New Roman" w:hAnsi="Times New Roman" w:cs="Times New Roman"/>
        </w:rPr>
        <w:t>RabbitMQ</w:t>
      </w:r>
      <w:proofErr w:type="spellEnd"/>
      <w:r w:rsidRPr="0021568B">
        <w:rPr>
          <w:rFonts w:ascii="Times New Roman" w:hAnsi="Times New Roman" w:cs="Times New Roman"/>
        </w:rPr>
        <w:t>), обеспечивают надежную и гибкую интеграцию между системами в гетерогенной ИТ-среде.</w:t>
      </w:r>
    </w:p>
    <w:p w14:paraId="7826FAF2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0A761273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Корпоративные информационные системы часто подвержены уязвимостям, связанным с безопасностью данных, аутентификацией и управлением доступом. Практики безопасного программирования, такие как проверка ввода, шифрование, использование безопасных протоколов и регулярное обновление системы, могут помочь минимизировать эти риски. Важно также проводить регулярные </w:t>
      </w:r>
      <w:proofErr w:type="spellStart"/>
      <w:r w:rsidRPr="0021568B">
        <w:rPr>
          <w:rFonts w:ascii="Times New Roman" w:hAnsi="Times New Roman" w:cs="Times New Roman"/>
        </w:rPr>
        <w:t>пентесты</w:t>
      </w:r>
      <w:proofErr w:type="spellEnd"/>
      <w:r w:rsidRPr="0021568B">
        <w:rPr>
          <w:rFonts w:ascii="Times New Roman" w:hAnsi="Times New Roman" w:cs="Times New Roman"/>
        </w:rPr>
        <w:t xml:space="preserve"> и аудиты безопасности для выявления и устранения уязвимостей.</w:t>
      </w:r>
    </w:p>
    <w:p w14:paraId="6EAE750E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35CD8B87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Пользовательский интерфейс (UI) и пользовательский опыт (UX) в корпоративных информационных системах имеют решающее значение для эффективности и продуктивности пользователей. Разработка UI/UX должна учитывать удобство использования, интуитивность навигации и доступность функций. Хорошо спроектированный интерфейс может существенно повысить удовлетворенность пользователей и снизить время на обучение и поддержку.</w:t>
      </w:r>
    </w:p>
    <w:p w14:paraId="296E942F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2379642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Тестирование и отладка в корпоративных информационных системах осуществляются с использованием автоматизированных тестов, юнит-тестирования, интеграционного тестирования и системного тестирования. Использование инструментов, таких как </w:t>
      </w:r>
      <w:proofErr w:type="spellStart"/>
      <w:r w:rsidRPr="0021568B">
        <w:rPr>
          <w:rFonts w:ascii="Times New Roman" w:hAnsi="Times New Roman" w:cs="Times New Roman"/>
        </w:rPr>
        <w:t>JUnit</w:t>
      </w:r>
      <w:proofErr w:type="spellEnd"/>
      <w:r w:rsidRPr="0021568B">
        <w:rPr>
          <w:rFonts w:ascii="Times New Roman" w:hAnsi="Times New Roman" w:cs="Times New Roman"/>
        </w:rPr>
        <w:t xml:space="preserve"> или </w:t>
      </w:r>
      <w:proofErr w:type="spellStart"/>
      <w:r w:rsidRPr="0021568B">
        <w:rPr>
          <w:rFonts w:ascii="Times New Roman" w:hAnsi="Times New Roman" w:cs="Times New Roman"/>
        </w:rPr>
        <w:t>Selenium</w:t>
      </w:r>
      <w:proofErr w:type="spellEnd"/>
      <w:r w:rsidRPr="0021568B">
        <w:rPr>
          <w:rFonts w:ascii="Times New Roman" w:hAnsi="Times New Roman" w:cs="Times New Roman"/>
        </w:rPr>
        <w:t>, обеспечивает обнаружение ошибок на ранних этапах разработки и поддерживает высокое качество кода.</w:t>
      </w:r>
    </w:p>
    <w:p w14:paraId="798C2AE1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155EFD4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Масштабирование и производительность корпоративных информационных систем обеспечиваются через оптимизацию кода, использование эффективных алгоритмов и архитектурных паттернов, а также применение технологий кластеризации и балансировки нагрузки. Оценка производительности и масштабируемости системы должна проводиться регулярно, чтобы обеспечить способность системы адаптироваться к растущему числу пользователей и объему данных.</w:t>
      </w:r>
    </w:p>
    <w:p w14:paraId="28DE55AF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7489E0DB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Обновление и обслуживание корпоративных информационных систем требуют стратегического планирования и управления версиями. Процесс обновления включает в себя тестирование новых версий в контролируемых средах, резервное копирование данных перед обновлением и минимизацию простоев. Вызовы могут включать управление зависимостями, обратную совместимость и безопасность обновлений.</w:t>
      </w:r>
    </w:p>
    <w:p w14:paraId="688419EE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EE3C0B7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proofErr w:type="spellStart"/>
      <w:r w:rsidRPr="0021568B">
        <w:rPr>
          <w:rFonts w:ascii="Times New Roman" w:hAnsi="Times New Roman" w:cs="Times New Roman"/>
        </w:rPr>
        <w:t>NoSQL</w:t>
      </w:r>
      <w:proofErr w:type="spellEnd"/>
      <w:r w:rsidRPr="0021568B">
        <w:rPr>
          <w:rFonts w:ascii="Times New Roman" w:hAnsi="Times New Roman" w:cs="Times New Roman"/>
        </w:rPr>
        <w:t xml:space="preserve"> базы данных отличаются от реляционных тем, что они предлагают гибкость в хранении и управлении структурой данных, часто не требуя жестко заданной схемы. Это позволяет легче масштабироваться и обрабатывать большие объемы неструктурированных или </w:t>
      </w:r>
      <w:proofErr w:type="spellStart"/>
      <w:r w:rsidRPr="0021568B">
        <w:rPr>
          <w:rFonts w:ascii="Times New Roman" w:hAnsi="Times New Roman" w:cs="Times New Roman"/>
        </w:rPr>
        <w:t>полуструктурированных</w:t>
      </w:r>
      <w:proofErr w:type="spellEnd"/>
      <w:r w:rsidRPr="0021568B">
        <w:rPr>
          <w:rFonts w:ascii="Times New Roman" w:hAnsi="Times New Roman" w:cs="Times New Roman"/>
        </w:rPr>
        <w:t xml:space="preserve"> данных, а также обеспечивать более высокую доступность и распределенную обработку. Преимущества </w:t>
      </w:r>
      <w:proofErr w:type="spellStart"/>
      <w:r w:rsidRPr="0021568B">
        <w:rPr>
          <w:rFonts w:ascii="Times New Roman" w:hAnsi="Times New Roman" w:cs="Times New Roman"/>
        </w:rPr>
        <w:t>NoSQL</w:t>
      </w:r>
      <w:proofErr w:type="spellEnd"/>
      <w:r w:rsidRPr="0021568B">
        <w:rPr>
          <w:rFonts w:ascii="Times New Roman" w:hAnsi="Times New Roman" w:cs="Times New Roman"/>
        </w:rPr>
        <w:t xml:space="preserve"> включают лучшую производительность при работе с определенными типами запросов и данные, поддержку горизонтального масштабирования и уменьшение сложности при разработке приложений, работающих с разнообразными данными.</w:t>
      </w:r>
    </w:p>
    <w:p w14:paraId="7264EC9E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4D655D2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В сфере </w:t>
      </w:r>
      <w:proofErr w:type="spellStart"/>
      <w:r w:rsidRPr="0021568B">
        <w:rPr>
          <w:rFonts w:ascii="Times New Roman" w:hAnsi="Times New Roman" w:cs="Times New Roman"/>
        </w:rPr>
        <w:t>Big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Data</w:t>
      </w:r>
      <w:proofErr w:type="spellEnd"/>
      <w:r w:rsidRPr="0021568B">
        <w:rPr>
          <w:rFonts w:ascii="Times New Roman" w:hAnsi="Times New Roman" w:cs="Times New Roman"/>
        </w:rPr>
        <w:t xml:space="preserve"> технологии, такие как </w:t>
      </w:r>
      <w:proofErr w:type="spellStart"/>
      <w:r w:rsidRPr="0021568B">
        <w:rPr>
          <w:rFonts w:ascii="Times New Roman" w:hAnsi="Times New Roman" w:cs="Times New Roman"/>
        </w:rPr>
        <w:t>Hadoop</w:t>
      </w:r>
      <w:proofErr w:type="spellEnd"/>
      <w:r w:rsidRPr="0021568B">
        <w:rPr>
          <w:rFonts w:ascii="Times New Roman" w:hAnsi="Times New Roman" w:cs="Times New Roman"/>
        </w:rPr>
        <w:t xml:space="preserve">, </w:t>
      </w:r>
      <w:proofErr w:type="spellStart"/>
      <w:r w:rsidRPr="0021568B">
        <w:rPr>
          <w:rFonts w:ascii="Times New Roman" w:hAnsi="Times New Roman" w:cs="Times New Roman"/>
        </w:rPr>
        <w:t>Spark</w:t>
      </w:r>
      <w:proofErr w:type="spellEnd"/>
      <w:r w:rsidRPr="0021568B">
        <w:rPr>
          <w:rFonts w:ascii="Times New Roman" w:hAnsi="Times New Roman" w:cs="Times New Roman"/>
        </w:rPr>
        <w:t xml:space="preserve"> и </w:t>
      </w:r>
      <w:proofErr w:type="spellStart"/>
      <w:r w:rsidRPr="0021568B">
        <w:rPr>
          <w:rFonts w:ascii="Times New Roman" w:hAnsi="Times New Roman" w:cs="Times New Roman"/>
        </w:rPr>
        <w:t>NoSQL</w:t>
      </w:r>
      <w:proofErr w:type="spellEnd"/>
      <w:r w:rsidRPr="0021568B">
        <w:rPr>
          <w:rFonts w:ascii="Times New Roman" w:hAnsi="Times New Roman" w:cs="Times New Roman"/>
        </w:rPr>
        <w:t xml:space="preserve"> базы данных, являются востребованными инструментами для обработки и анализа больших объемов данных. </w:t>
      </w:r>
      <w:proofErr w:type="spellStart"/>
      <w:r w:rsidRPr="0021568B">
        <w:rPr>
          <w:rFonts w:ascii="Times New Roman" w:hAnsi="Times New Roman" w:cs="Times New Roman"/>
        </w:rPr>
        <w:t>Hadoop</w:t>
      </w:r>
      <w:proofErr w:type="spellEnd"/>
      <w:r w:rsidRPr="0021568B">
        <w:rPr>
          <w:rFonts w:ascii="Times New Roman" w:hAnsi="Times New Roman" w:cs="Times New Roman"/>
        </w:rPr>
        <w:t xml:space="preserve"> предлагает гибкую и масштабируемую платформу для хранения и обработки данных, </w:t>
      </w:r>
      <w:proofErr w:type="spellStart"/>
      <w:r w:rsidRPr="0021568B">
        <w:rPr>
          <w:rFonts w:ascii="Times New Roman" w:hAnsi="Times New Roman" w:cs="Times New Roman"/>
        </w:rPr>
        <w:t>Spark</w:t>
      </w:r>
      <w:proofErr w:type="spellEnd"/>
      <w:r w:rsidRPr="0021568B">
        <w:rPr>
          <w:rFonts w:ascii="Times New Roman" w:hAnsi="Times New Roman" w:cs="Times New Roman"/>
        </w:rPr>
        <w:t xml:space="preserve"> выделяется своей способностью к быстрой обработке в памяти, а </w:t>
      </w:r>
      <w:proofErr w:type="spellStart"/>
      <w:r w:rsidRPr="0021568B">
        <w:rPr>
          <w:rFonts w:ascii="Times New Roman" w:hAnsi="Times New Roman" w:cs="Times New Roman"/>
        </w:rPr>
        <w:t>NoSQL</w:t>
      </w:r>
      <w:proofErr w:type="spellEnd"/>
      <w:r w:rsidRPr="0021568B">
        <w:rPr>
          <w:rFonts w:ascii="Times New Roman" w:hAnsi="Times New Roman" w:cs="Times New Roman"/>
        </w:rPr>
        <w:t xml:space="preserve"> базы данных предоставляют необходимую гибкость и производительность для работы с разнообразными и меняющимися структурами данных.</w:t>
      </w:r>
    </w:p>
    <w:p w14:paraId="4DA72CD5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Для обеспечения безопасности данных в базах данных используются многоуровневые стратегии, включающие шифрование данных в покое и при передаче, управление доступом и идентификацией, аудит и мониторинг. Современные базы данных также применяют механизмы, такие как маскировка данных и предотвращение SQL-инъекций, чтобы защитить данные от несанкционированного доступа и утечек.</w:t>
      </w:r>
    </w:p>
    <w:p w14:paraId="216FD587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5A5F4FF8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Оптимизация производительности запросов включает индексирование, тщательное проектирование схемы базы данных, использование кэширования и оптимизацию запросов. Профилирование запросов и анализ планов выполнения помогают выявить узкие места, а также позволяют разработчикам и администраторам баз данных вносить изменения для повышения эффективности выполнения запросов.</w:t>
      </w:r>
    </w:p>
    <w:p w14:paraId="158BB237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B40A8A5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Масштабирование больших баз данных может осуществляться горизонтально, через добавление узлов в кластер, или вертикально, путем увеличения мощности существующих узлов. Вызовы масштабирования включают обеспечение </w:t>
      </w:r>
      <w:proofErr w:type="spellStart"/>
      <w:r w:rsidRPr="0021568B">
        <w:rPr>
          <w:rFonts w:ascii="Times New Roman" w:hAnsi="Times New Roman" w:cs="Times New Roman"/>
        </w:rPr>
        <w:t>консистентности</w:t>
      </w:r>
      <w:proofErr w:type="spellEnd"/>
      <w:r w:rsidRPr="0021568B">
        <w:rPr>
          <w:rFonts w:ascii="Times New Roman" w:hAnsi="Times New Roman" w:cs="Times New Roman"/>
        </w:rPr>
        <w:t xml:space="preserve"> данных, управление транзакциями и синхронизацию между узлами, что может стать сложнее с увеличением масштаба системы.</w:t>
      </w:r>
    </w:p>
    <w:p w14:paraId="6A92926A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407C97F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Облачные системы управления базами данных предлагают преимущества, такие как снижение затрат на инфраструктуру, гибкость масштабирования и упрощение резервного копирования и восстановления данных. При выборе облачной базы данных важно учитывать требования к производительности, безопасности, соответствии регулированию и интеграции с существующими системами и приложениями.</w:t>
      </w:r>
    </w:p>
    <w:p w14:paraId="09C9D093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E535D2A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Искусственный интеллект (AI) и машинное обучение (ML) интегрируются в системы управления базами данных для автоматизации рутинных задач, улучшения процессов принятия решений и предсказания тенденций на основе анализа данных. Они могут помочь в оптимизации запросов, предсказании нагрузки на систему и обнаружении аномалий, что делает управление данными более эффективным и точным.</w:t>
      </w:r>
    </w:p>
    <w:p w14:paraId="7F29CBDA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017E61DC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Среди новых трендов и инноваций в технологиях баз данных выделяются базы данных в памяти для быстрой обработки данных, </w:t>
      </w:r>
      <w:proofErr w:type="spellStart"/>
      <w:r w:rsidRPr="0021568B">
        <w:rPr>
          <w:rFonts w:ascii="Times New Roman" w:hAnsi="Times New Roman" w:cs="Times New Roman"/>
        </w:rPr>
        <w:t>полиглотное</w:t>
      </w:r>
      <w:proofErr w:type="spellEnd"/>
      <w:r w:rsidRPr="0021568B">
        <w:rPr>
          <w:rFonts w:ascii="Times New Roman" w:hAnsi="Times New Roman" w:cs="Times New Roman"/>
        </w:rPr>
        <w:t xml:space="preserve"> устойчивое хранение для обработки различных типов данных и </w:t>
      </w:r>
      <w:proofErr w:type="spellStart"/>
      <w:r w:rsidRPr="0021568B">
        <w:rPr>
          <w:rFonts w:ascii="Times New Roman" w:hAnsi="Times New Roman" w:cs="Times New Roman"/>
        </w:rPr>
        <w:t>блокчейн</w:t>
      </w:r>
      <w:proofErr w:type="spellEnd"/>
      <w:r w:rsidRPr="0021568B">
        <w:rPr>
          <w:rFonts w:ascii="Times New Roman" w:hAnsi="Times New Roman" w:cs="Times New Roman"/>
        </w:rPr>
        <w:t xml:space="preserve"> для улучшения безопасности и прозрачности транзакций. Эти инновации позволяют решать сложные задачи, связанные с большими объемами данных и требованиями к высокой доступности и безопасности.</w:t>
      </w:r>
    </w:p>
    <w:p w14:paraId="6B52D9EB" w14:textId="77777777" w:rsidR="00BE72BD" w:rsidRPr="00BE72BD" w:rsidRDefault="00BE72BD" w:rsidP="00BE72BD">
      <w:pPr>
        <w:spacing w:after="0" w:line="240" w:lineRule="auto"/>
        <w:rPr>
          <w:rFonts w:ascii="Times New Roman" w:hAnsi="Times New Roman" w:cs="Times New Roman"/>
        </w:rPr>
      </w:pPr>
    </w:p>
    <w:p w14:paraId="687CEB8B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Проектирование системы корпоративного документооборота должно основываться на принципах удобства использования, масштабируемости, надежности и безопасности. Система должна обеспечивать легкость ввода, обработки и извлечения документов, адаптироваться к растущему объему данных и числу пользователей, а также гарантировать сохранность информации и устойчивость к техническим сбоям. Важным является создание логичного и интуитивно понятного пользовательского интерфейса, который минимизирует кривую обучения и способствует эффективной работе сотрудников.</w:t>
      </w:r>
    </w:p>
    <w:p w14:paraId="1B651D4C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1121BDD6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Интеграция системы корпоративного документооборота с существующей ИТ-инфраструктурой требует тщательного планирования и анализа существующих бизнес-процессов и технических решений. Необходимо учитывать совместимость с текущими приложениями и базами данных, возможность интеграции с различными платформами и устройствами, а также гарантировать минимальное влияние на операционную деятельность во время внедрения системы.</w:t>
      </w:r>
    </w:p>
    <w:p w14:paraId="567C6A52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7E07B2BD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Безопасность в системе корпоративного документооборота включает в себя контроль доступа на основе ролей, шифрование данных, аудит действий пользователей и регулярные </w:t>
      </w:r>
      <w:proofErr w:type="spellStart"/>
      <w:r w:rsidRPr="0021568B">
        <w:rPr>
          <w:rFonts w:ascii="Times New Roman" w:hAnsi="Times New Roman" w:cs="Times New Roman"/>
        </w:rPr>
        <w:t>бэкапы</w:t>
      </w:r>
      <w:proofErr w:type="spellEnd"/>
      <w:r w:rsidRPr="0021568B">
        <w:rPr>
          <w:rFonts w:ascii="Times New Roman" w:hAnsi="Times New Roman" w:cs="Times New Roman"/>
        </w:rPr>
        <w:t>. Важно также учесть соответствие нормативным требованиям по обработке и хранению конфиденциальной информации, а также обеспечить возможность быстрого восстановления системы в случае сбоев или атак.</w:t>
      </w:r>
    </w:p>
    <w:p w14:paraId="0860EC88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095ED83B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Управление жизненным циклом документов в корпоративном документообороте включает в себя автоматизацию процессов создания, утверждения, распространения, хранения и архивации документов. Система должна предоставлять инструменты для отслеживания версий документов, управления их статусами и обеспечения соответствия срокам хранения и политикам уничтожения документов.</w:t>
      </w:r>
    </w:p>
    <w:p w14:paraId="1699F31A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2B0FF19B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Мобильный и удаленный доступ к системе корпоративного документооборота обеспечивается с помощью облачных решений и VPN, что позволяет пользователям безопасно получать доступ к необходимым документам и функциям системы с любого устройства и из любой точки мира. Разработка мобильных приложений и адаптивных веб-интерфейсов улучшает удобство работы и поддерживает гибкость бизнес-процессов.</w:t>
      </w:r>
    </w:p>
    <w:p w14:paraId="1DB493E3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339A375E" w14:textId="77777777" w:rsidR="00F739B8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Искусственный интеллект и автоматизация могут значительно повысить эффективность корпоративного документооборота, автоматизируя рутинные задачи, такие как классификация документов, определение метаданных, а также анализ и извлечение содержимого для ускорения поиска и обработки информации.</w:t>
      </w:r>
    </w:p>
    <w:p w14:paraId="161B3AD9" w14:textId="77777777" w:rsidR="00BE72BD" w:rsidRPr="00BE72BD" w:rsidRDefault="00BE72BD" w:rsidP="00BE72BD">
      <w:pPr>
        <w:spacing w:after="0" w:line="240" w:lineRule="auto"/>
        <w:rPr>
          <w:rFonts w:ascii="Times New Roman" w:hAnsi="Times New Roman" w:cs="Times New Roman"/>
        </w:rPr>
      </w:pPr>
    </w:p>
    <w:p w14:paraId="3E4AEB10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>Эффективные методы сбора и анализа бизнес-данных включают качественные и количественные исследования, использование аналитических платформ, таких как BI (</w:t>
      </w:r>
      <w:proofErr w:type="spellStart"/>
      <w:r w:rsidRPr="0021568B">
        <w:rPr>
          <w:rFonts w:ascii="Times New Roman" w:hAnsi="Times New Roman" w:cs="Times New Roman"/>
        </w:rPr>
        <w:t>Business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Intelligence</w:t>
      </w:r>
      <w:proofErr w:type="spellEnd"/>
      <w:r w:rsidRPr="0021568B">
        <w:rPr>
          <w:rFonts w:ascii="Times New Roman" w:hAnsi="Times New Roman" w:cs="Times New Roman"/>
        </w:rPr>
        <w:t xml:space="preserve">), и алгоритмы машинного обучения для выявления закономерностей и прогнозирования тенденций. Данные могут быть собраны через опросы, анализ социальных сетей, финансовые отчеты и транзакционные системы. Аналитические инструменты, такие как </w:t>
      </w:r>
      <w:proofErr w:type="spellStart"/>
      <w:r w:rsidRPr="0021568B">
        <w:rPr>
          <w:rFonts w:ascii="Times New Roman" w:hAnsi="Times New Roman" w:cs="Times New Roman"/>
        </w:rPr>
        <w:t>Tableau</w:t>
      </w:r>
      <w:proofErr w:type="spellEnd"/>
      <w:r w:rsidRPr="0021568B">
        <w:rPr>
          <w:rFonts w:ascii="Times New Roman" w:hAnsi="Times New Roman" w:cs="Times New Roman"/>
        </w:rPr>
        <w:t xml:space="preserve"> или </w:t>
      </w:r>
      <w:proofErr w:type="spellStart"/>
      <w:r w:rsidRPr="0021568B">
        <w:rPr>
          <w:rFonts w:ascii="Times New Roman" w:hAnsi="Times New Roman" w:cs="Times New Roman"/>
        </w:rPr>
        <w:t>Power</w:t>
      </w:r>
      <w:proofErr w:type="spellEnd"/>
      <w:r w:rsidRPr="0021568B">
        <w:rPr>
          <w:rFonts w:ascii="Times New Roman" w:hAnsi="Times New Roman" w:cs="Times New Roman"/>
        </w:rPr>
        <w:t xml:space="preserve"> BI, помогают визуализировать данные и делать обоснованные выводы, которые могут привести к улучшению продуктов, услуг и внутренних бизнес-процессов.</w:t>
      </w:r>
    </w:p>
    <w:p w14:paraId="5B289D74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402D4069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Инструменты бизнес-аналитики, такие как CRM системы, ERP и специализированные программы для анализа данных (например, SAS, R или </w:t>
      </w:r>
      <w:proofErr w:type="spellStart"/>
      <w:r w:rsidRPr="0021568B">
        <w:rPr>
          <w:rFonts w:ascii="Times New Roman" w:hAnsi="Times New Roman" w:cs="Times New Roman"/>
        </w:rPr>
        <w:t>Python</w:t>
      </w:r>
      <w:proofErr w:type="spellEnd"/>
      <w:r w:rsidRPr="0021568B">
        <w:rPr>
          <w:rFonts w:ascii="Times New Roman" w:hAnsi="Times New Roman" w:cs="Times New Roman"/>
        </w:rPr>
        <w:t xml:space="preserve"> с соответствующими библиотеками), необходимы для сбора, обработки и анализа данных. Они позволяют предприятиям оптимизировать свои бизнес-процессы, путем предоставления ценных </w:t>
      </w:r>
      <w:proofErr w:type="spellStart"/>
      <w:r w:rsidRPr="0021568B">
        <w:rPr>
          <w:rFonts w:ascii="Times New Roman" w:hAnsi="Times New Roman" w:cs="Times New Roman"/>
        </w:rPr>
        <w:t>инсайтов</w:t>
      </w:r>
      <w:proofErr w:type="spellEnd"/>
      <w:r w:rsidRPr="0021568B">
        <w:rPr>
          <w:rFonts w:ascii="Times New Roman" w:hAnsi="Times New Roman" w:cs="Times New Roman"/>
        </w:rPr>
        <w:t xml:space="preserve"> и помогают в улучшении операционной эффективности, управлении рисками и выявлении новых возможностей для роста.</w:t>
      </w:r>
    </w:p>
    <w:p w14:paraId="230CCABF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3CCAC99E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lastRenderedPageBreak/>
        <w:t>Бизнес-аналитика играет центральную роль в стратегическом планировании, поскольку предоставляет данные для поддержки принятия решений на высшем уровне. Аналитические данные могут выявить новые рыночные возможности, оптимизировать расходы, предсказать изменения в потребительском поведении и помочь в формировании долгосрочной стратегии компании.</w:t>
      </w:r>
    </w:p>
    <w:p w14:paraId="4AA59022" w14:textId="77777777" w:rsidR="00F739B8" w:rsidRPr="0021568B" w:rsidRDefault="00F739B8" w:rsidP="00F739B8">
      <w:pPr>
        <w:pStyle w:val="a4"/>
        <w:spacing w:after="0" w:line="240" w:lineRule="auto"/>
        <w:rPr>
          <w:rFonts w:ascii="Times New Roman" w:hAnsi="Times New Roman" w:cs="Times New Roman"/>
        </w:rPr>
      </w:pPr>
    </w:p>
    <w:p w14:paraId="4C974B1B" w14:textId="1C99E1FC" w:rsidR="00F739B8" w:rsidRPr="0021568B" w:rsidRDefault="00BE72BD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739B8" w:rsidRPr="0021568B">
        <w:rPr>
          <w:rFonts w:ascii="Times New Roman" w:hAnsi="Times New Roman" w:cs="Times New Roman"/>
        </w:rPr>
        <w:t>Бизнес-аналитика может улучшить взаимодействие с клиентами, предоставляя глубокое понимание их предпочтений и поведения. Анализ данных покупок, отзывов и поведения на сайте компании может помочь в создании персонализированных предложений и улучшении клиентского сервиса, что повышает удовлетворенность клиентов и их лояльность.</w:t>
      </w:r>
    </w:p>
    <w:p w14:paraId="63293415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3EBFEB56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Методы прогнозирования и моделирования в бизнес-аналитике включают статистический анализ, временные ряды, машинное обучение и </w:t>
      </w:r>
      <w:proofErr w:type="spellStart"/>
      <w:r w:rsidRPr="0021568B">
        <w:rPr>
          <w:rFonts w:ascii="Times New Roman" w:hAnsi="Times New Roman" w:cs="Times New Roman"/>
        </w:rPr>
        <w:t>симуляционное</w:t>
      </w:r>
      <w:proofErr w:type="spellEnd"/>
      <w:r w:rsidRPr="0021568B">
        <w:rPr>
          <w:rFonts w:ascii="Times New Roman" w:hAnsi="Times New Roman" w:cs="Times New Roman"/>
        </w:rPr>
        <w:t xml:space="preserve"> моделирование. Эти методы позволяют предприятиям анализировать текущие данные и строить модели для предсказания будущих тенденций, что помогает в принятии обоснованных стратегических решений.</w:t>
      </w:r>
    </w:p>
    <w:p w14:paraId="63B416AF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0ED72C9E" w14:textId="567F4C39" w:rsidR="00F739B8" w:rsidRPr="0021568B" w:rsidRDefault="00BE72BD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739B8" w:rsidRPr="0021568B">
        <w:rPr>
          <w:rFonts w:ascii="Times New Roman" w:hAnsi="Times New Roman" w:cs="Times New Roman"/>
        </w:rPr>
        <w:t xml:space="preserve">Визуализация данных с помощью инструментов бизнес-аналитики, таких как диаграммы, графики и интерактивные панели мониторинга, помогает быстро и наг </w:t>
      </w:r>
      <w:proofErr w:type="spellStart"/>
      <w:r w:rsidR="00F739B8" w:rsidRPr="0021568B">
        <w:rPr>
          <w:rFonts w:ascii="Times New Roman" w:hAnsi="Times New Roman" w:cs="Times New Roman"/>
        </w:rPr>
        <w:t>anschaulich</w:t>
      </w:r>
      <w:proofErr w:type="spellEnd"/>
      <w:r w:rsidR="00F739B8" w:rsidRPr="0021568B">
        <w:rPr>
          <w:rFonts w:ascii="Times New Roman" w:hAnsi="Times New Roman" w:cs="Times New Roman"/>
        </w:rPr>
        <w:t xml:space="preserve"> понимать сложные данные, выявлять ключевые показатели производительности (KPI) и делиться </w:t>
      </w:r>
      <w:proofErr w:type="spellStart"/>
      <w:r w:rsidR="00F739B8" w:rsidRPr="0021568B">
        <w:rPr>
          <w:rFonts w:ascii="Times New Roman" w:hAnsi="Times New Roman" w:cs="Times New Roman"/>
        </w:rPr>
        <w:t>инсайтами</w:t>
      </w:r>
      <w:proofErr w:type="spellEnd"/>
      <w:r w:rsidR="00F739B8" w:rsidRPr="0021568B">
        <w:rPr>
          <w:rFonts w:ascii="Times New Roman" w:hAnsi="Times New Roman" w:cs="Times New Roman"/>
        </w:rPr>
        <w:t xml:space="preserve"> с заинтересованными сторонами, что способствует более эффективному принятию решений.</w:t>
      </w:r>
    </w:p>
    <w:p w14:paraId="6FD7523B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327AA16A" w14:textId="6C9C1214" w:rsidR="00F739B8" w:rsidRPr="0021568B" w:rsidRDefault="00BE72BD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739B8" w:rsidRPr="0021568B">
        <w:rPr>
          <w:rFonts w:ascii="Times New Roman" w:hAnsi="Times New Roman" w:cs="Times New Roman"/>
        </w:rPr>
        <w:t xml:space="preserve">Интеграция бизнес-аналитики с информационными системами предприятия позволяет автоматизировать сбор данных и получать реальные </w:t>
      </w:r>
      <w:proofErr w:type="spellStart"/>
      <w:r w:rsidR="00F739B8" w:rsidRPr="0021568B">
        <w:rPr>
          <w:rFonts w:ascii="Times New Roman" w:hAnsi="Times New Roman" w:cs="Times New Roman"/>
        </w:rPr>
        <w:t>инсайты</w:t>
      </w:r>
      <w:proofErr w:type="spellEnd"/>
      <w:r w:rsidR="00F739B8" w:rsidRPr="0021568B">
        <w:rPr>
          <w:rFonts w:ascii="Times New Roman" w:hAnsi="Times New Roman" w:cs="Times New Roman"/>
        </w:rPr>
        <w:t xml:space="preserve"> из различных источников данных. Это обеспечивает своевременный доступ к информации для всех уровней управления и поддерживает целостность и единообразие данных во всей организации.</w:t>
      </w:r>
    </w:p>
    <w:p w14:paraId="258F1C47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7E3C8F2E" w14:textId="3A6E6E45" w:rsidR="00F739B8" w:rsidRDefault="00BE72BD" w:rsidP="00F739B8">
      <w:pPr>
        <w:pStyle w:val="a4"/>
        <w:numPr>
          <w:ilvl w:val="0"/>
          <w:numId w:val="6"/>
        </w:numPr>
        <w:spacing w:after="0" w:line="240" w:lineRule="auto"/>
        <w:ind w:left="709"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739B8" w:rsidRPr="0021568B">
        <w:rPr>
          <w:rFonts w:ascii="Times New Roman" w:hAnsi="Times New Roman" w:cs="Times New Roman"/>
        </w:rPr>
        <w:t>Этика и конфиденциальность в бизнес-аналитике требуют строгого соблюдения законодательства о защите данных, реализации политик конфиденциальности и обеспечения надлежащего управления доступом к информации. Регулярное обучение сотрудников и применение принципов этичного использования данных обеспечивают доверие и соблюдение прав и интересов всех заинтересованных сторон.</w:t>
      </w:r>
    </w:p>
    <w:p w14:paraId="47571C9E" w14:textId="77777777" w:rsidR="00BE72BD" w:rsidRPr="00BE72BD" w:rsidRDefault="00BE72BD" w:rsidP="00BE72BD">
      <w:pPr>
        <w:spacing w:after="0" w:line="240" w:lineRule="auto"/>
        <w:rPr>
          <w:rFonts w:ascii="Times New Roman" w:hAnsi="Times New Roman" w:cs="Times New Roman"/>
        </w:rPr>
      </w:pPr>
    </w:p>
    <w:p w14:paraId="744DCB2C" w14:textId="39892136" w:rsidR="00F739B8" w:rsidRPr="0021568B" w:rsidRDefault="00BE72BD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739B8" w:rsidRPr="0021568B">
        <w:rPr>
          <w:rFonts w:ascii="Times New Roman" w:hAnsi="Times New Roman" w:cs="Times New Roman"/>
        </w:rPr>
        <w:t>К сожалению, я не могу просмотреть или воспроизвести содержимое изображения, которое вы загрузили. Однако, исходя из представленной темы, я могу предоставить ответы на аналогичные вопросы по дисциплине "Методы информационного дизайна":</w:t>
      </w:r>
    </w:p>
    <w:p w14:paraId="677853BD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0E316423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Фундаментальные принципы информационного дизайна включают ясность, точность и эффективность в коммуникации информации. Принципы касаются организации визуальных элементов таким образом, чтобы аудитория могла легко понять представленную информацию. Это достигается через использование иерархии, контраста, цвета и </w:t>
      </w:r>
      <w:proofErr w:type="spellStart"/>
      <w:r w:rsidRPr="0021568B">
        <w:rPr>
          <w:rFonts w:ascii="Times New Roman" w:hAnsi="Times New Roman" w:cs="Times New Roman"/>
        </w:rPr>
        <w:t>типографики</w:t>
      </w:r>
      <w:proofErr w:type="spellEnd"/>
      <w:r w:rsidRPr="0021568B">
        <w:rPr>
          <w:rFonts w:ascii="Times New Roman" w:hAnsi="Times New Roman" w:cs="Times New Roman"/>
        </w:rPr>
        <w:t xml:space="preserve"> для направления внимания пользователя и улучшения восприятия и понимания содержания.</w:t>
      </w:r>
    </w:p>
    <w:p w14:paraId="17DB4A77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52C4701A" w14:textId="77777777" w:rsidR="00F739B8" w:rsidRPr="0021568B" w:rsidRDefault="00F739B8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 w:rsidRPr="0021568B">
        <w:rPr>
          <w:rFonts w:ascii="Times New Roman" w:hAnsi="Times New Roman" w:cs="Times New Roman"/>
        </w:rPr>
        <w:t xml:space="preserve">Эффективные техники визуализации данных включают диаграммы, графики, карты и </w:t>
      </w:r>
      <w:proofErr w:type="spellStart"/>
      <w:r w:rsidRPr="0021568B">
        <w:rPr>
          <w:rFonts w:ascii="Times New Roman" w:hAnsi="Times New Roman" w:cs="Times New Roman"/>
        </w:rPr>
        <w:t>инфографику</w:t>
      </w:r>
      <w:proofErr w:type="spellEnd"/>
      <w:r w:rsidRPr="0021568B">
        <w:rPr>
          <w:rFonts w:ascii="Times New Roman" w:hAnsi="Times New Roman" w:cs="Times New Roman"/>
        </w:rPr>
        <w:t xml:space="preserve">, которые позволяют быстро передавать информацию, облегчать её понимание и выделять ключевые показатели. Инструменты визуализации, такие как </w:t>
      </w:r>
      <w:proofErr w:type="spellStart"/>
      <w:r w:rsidRPr="0021568B">
        <w:rPr>
          <w:rFonts w:ascii="Times New Roman" w:hAnsi="Times New Roman" w:cs="Times New Roman"/>
        </w:rPr>
        <w:t>Tableau</w:t>
      </w:r>
      <w:proofErr w:type="spellEnd"/>
      <w:r w:rsidRPr="0021568B">
        <w:rPr>
          <w:rFonts w:ascii="Times New Roman" w:hAnsi="Times New Roman" w:cs="Times New Roman"/>
        </w:rPr>
        <w:t xml:space="preserve">, </w:t>
      </w:r>
      <w:proofErr w:type="spellStart"/>
      <w:r w:rsidRPr="0021568B">
        <w:rPr>
          <w:rFonts w:ascii="Times New Roman" w:hAnsi="Times New Roman" w:cs="Times New Roman"/>
        </w:rPr>
        <w:t>Adobe</w:t>
      </w:r>
      <w:proofErr w:type="spellEnd"/>
      <w:r w:rsidRPr="0021568B">
        <w:rPr>
          <w:rFonts w:ascii="Times New Roman" w:hAnsi="Times New Roman" w:cs="Times New Roman"/>
        </w:rPr>
        <w:t xml:space="preserve"> </w:t>
      </w:r>
      <w:proofErr w:type="spellStart"/>
      <w:r w:rsidRPr="0021568B">
        <w:rPr>
          <w:rFonts w:ascii="Times New Roman" w:hAnsi="Times New Roman" w:cs="Times New Roman"/>
        </w:rPr>
        <w:t>Illustrator</w:t>
      </w:r>
      <w:proofErr w:type="spellEnd"/>
      <w:r w:rsidRPr="0021568B">
        <w:rPr>
          <w:rFonts w:ascii="Times New Roman" w:hAnsi="Times New Roman" w:cs="Times New Roman"/>
        </w:rPr>
        <w:t xml:space="preserve"> и D3.js, предоставляют дизайнерам возможности для создания динамичных и интерактивных визуализаций, которые могут адаптироваться под нужды разных аудиторий.</w:t>
      </w:r>
    </w:p>
    <w:p w14:paraId="550D6A1D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7EACBE1D" w14:textId="5CCBEDC8" w:rsidR="00F739B8" w:rsidRPr="0021568B" w:rsidRDefault="00BE72BD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739B8" w:rsidRPr="0021568B">
        <w:rPr>
          <w:rFonts w:ascii="Times New Roman" w:hAnsi="Times New Roman" w:cs="Times New Roman"/>
        </w:rPr>
        <w:t>Цвет играет важную роль в информационном дизайне, так как может влиять на эмоциональное восприятие и поведение пользователя, а также помогать в классификации и организации информации. При выборе цветовой схемы следует учитывать контрастность, цветовую слепоту аудитории и культурные ассоциации, а также обеспечивать достаточный контраст для читаемости.</w:t>
      </w:r>
    </w:p>
    <w:p w14:paraId="440647BC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3FFAD209" w14:textId="166DF158" w:rsidR="00F739B8" w:rsidRPr="0021568B" w:rsidRDefault="00BE72BD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proofErr w:type="spellStart"/>
      <w:r w:rsidR="00F739B8" w:rsidRPr="0021568B">
        <w:rPr>
          <w:rFonts w:ascii="Times New Roman" w:hAnsi="Times New Roman" w:cs="Times New Roman"/>
        </w:rPr>
        <w:t>Типографика</w:t>
      </w:r>
      <w:proofErr w:type="spellEnd"/>
      <w:r w:rsidR="00F739B8" w:rsidRPr="0021568B">
        <w:rPr>
          <w:rFonts w:ascii="Times New Roman" w:hAnsi="Times New Roman" w:cs="Times New Roman"/>
        </w:rPr>
        <w:t xml:space="preserve"> в информационном дизайне должна обеспечивать читаемость, иерархию и доступность информации. Использование шрифтов, размера текста, </w:t>
      </w:r>
      <w:proofErr w:type="spellStart"/>
      <w:r w:rsidR="00F739B8" w:rsidRPr="0021568B">
        <w:rPr>
          <w:rFonts w:ascii="Times New Roman" w:hAnsi="Times New Roman" w:cs="Times New Roman"/>
        </w:rPr>
        <w:t>межбуквенного</w:t>
      </w:r>
      <w:proofErr w:type="spellEnd"/>
      <w:r w:rsidR="00F739B8" w:rsidRPr="0021568B">
        <w:rPr>
          <w:rFonts w:ascii="Times New Roman" w:hAnsi="Times New Roman" w:cs="Times New Roman"/>
        </w:rPr>
        <w:t xml:space="preserve"> и межстрочного интервала должно способствовать удобству чтения и понимания текста. Лучшие практики включают выбор легко читаемых шрифтов для тела текста и более выразительных для заголовков, а также достаточный контраст текста по отношению к фону.</w:t>
      </w:r>
    </w:p>
    <w:p w14:paraId="14587BD6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21938F0B" w14:textId="12D06EB9" w:rsidR="00F739B8" w:rsidRPr="0021568B" w:rsidRDefault="00BE72BD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739B8" w:rsidRPr="0021568B">
        <w:rPr>
          <w:rFonts w:ascii="Times New Roman" w:hAnsi="Times New Roman" w:cs="Times New Roman"/>
        </w:rPr>
        <w:t xml:space="preserve">Методы информационного дизайна для создания пользовательских интерфейсов включают разработку прототипов, создание </w:t>
      </w:r>
      <w:proofErr w:type="spellStart"/>
      <w:r w:rsidR="00F739B8" w:rsidRPr="0021568B">
        <w:rPr>
          <w:rFonts w:ascii="Times New Roman" w:hAnsi="Times New Roman" w:cs="Times New Roman"/>
        </w:rPr>
        <w:t>wireframes</w:t>
      </w:r>
      <w:proofErr w:type="spellEnd"/>
      <w:r w:rsidR="00F739B8" w:rsidRPr="0021568B">
        <w:rPr>
          <w:rFonts w:ascii="Times New Roman" w:hAnsi="Times New Roman" w:cs="Times New Roman"/>
        </w:rPr>
        <w:t xml:space="preserve"> и использование паттернов взаимодействия. Дизайн должен быть ориентирован на пользователя, учитывать его потребности и предпочтения, а также обеспечивать логичность навигации и простоту выполнения задач.</w:t>
      </w:r>
    </w:p>
    <w:p w14:paraId="34E36BB8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13A839B4" w14:textId="61347A0F" w:rsidR="00F739B8" w:rsidRPr="0021568B" w:rsidRDefault="00BE72BD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739B8" w:rsidRPr="0021568B">
        <w:rPr>
          <w:rFonts w:ascii="Times New Roman" w:hAnsi="Times New Roman" w:cs="Times New Roman"/>
        </w:rPr>
        <w:t>Информационная архитектура веб-сайтов и приложений строится на основе картирования контента, определения структуры сайта и навигационных путей. Она помогает упорядочить информацию и представить её пользователю доступным и интуитивно понятным способом, улучшая тем самым общий пользовательский опыт. Принципы отзывчивого дизайна обеспечивают корректное отображение контента на различных устройствах с любым разрешением экрана. Это достигается за счёт использования гибких сеток, медиа-запросов и адаптивных изображений, что позволяет создать дизайн, который эффективно работает в мобильных телефонах, планшетах и настольных компьютерах.</w:t>
      </w:r>
    </w:p>
    <w:p w14:paraId="37BA6949" w14:textId="77777777" w:rsidR="00F739B8" w:rsidRPr="0021568B" w:rsidRDefault="00F739B8" w:rsidP="00F739B8">
      <w:pPr>
        <w:pStyle w:val="a4"/>
        <w:spacing w:after="0" w:line="240" w:lineRule="auto"/>
        <w:ind w:hanging="436"/>
        <w:rPr>
          <w:rFonts w:ascii="Times New Roman" w:hAnsi="Times New Roman" w:cs="Times New Roman"/>
        </w:rPr>
      </w:pPr>
    </w:p>
    <w:p w14:paraId="0565E685" w14:textId="353B7CE6" w:rsidR="00F739B8" w:rsidRPr="0021568B" w:rsidRDefault="00BE72BD" w:rsidP="00F739B8">
      <w:pPr>
        <w:pStyle w:val="a4"/>
        <w:numPr>
          <w:ilvl w:val="0"/>
          <w:numId w:val="6"/>
        </w:numPr>
        <w:spacing w:after="0" w:line="240" w:lineRule="auto"/>
        <w:ind w:hanging="4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739B8" w:rsidRPr="0021568B">
        <w:rPr>
          <w:rFonts w:ascii="Times New Roman" w:hAnsi="Times New Roman" w:cs="Times New Roman"/>
        </w:rPr>
        <w:t>Тестирование и оценка информационного дизайна могут включать A/B тестирование, пользовательское тестирование, анализ эффективности визуального представления информации и её влияния на поведение пользователя. Эти методы помогают обеспечить, что информационный дизайн отвечает целям и задачам бизнеса и является эффективным для конечного пользователя.</w:t>
      </w:r>
    </w:p>
    <w:p w14:paraId="31493D5B" w14:textId="77777777" w:rsidR="00F739B8" w:rsidRPr="0021568B" w:rsidRDefault="00F739B8" w:rsidP="00F739B8">
      <w:pPr>
        <w:pStyle w:val="a4"/>
        <w:rPr>
          <w:rFonts w:ascii="Times New Roman" w:hAnsi="Times New Roman" w:cs="Times New Roman"/>
        </w:rPr>
      </w:pPr>
    </w:p>
    <w:p w14:paraId="264FD731" w14:textId="77777777" w:rsidR="004F1D0E" w:rsidRPr="0021568B" w:rsidRDefault="004F1D0E" w:rsidP="00C001BD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sectPr w:rsidR="004F1D0E" w:rsidRPr="0021568B" w:rsidSect="001E3864">
      <w:footerReference w:type="default" r:id="rId14"/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DEEBA4" w14:textId="77777777" w:rsidR="00713191" w:rsidRDefault="00713191" w:rsidP="006C0CFD">
      <w:pPr>
        <w:spacing w:after="0" w:line="240" w:lineRule="auto"/>
      </w:pPr>
      <w:r>
        <w:separator/>
      </w:r>
    </w:p>
  </w:endnote>
  <w:endnote w:type="continuationSeparator" w:id="0">
    <w:p w14:paraId="4E638DD2" w14:textId="77777777" w:rsidR="00713191" w:rsidRDefault="00713191" w:rsidP="006C0C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78261789"/>
      <w:docPartObj>
        <w:docPartGallery w:val="Page Numbers (Bottom of Page)"/>
        <w:docPartUnique/>
      </w:docPartObj>
    </w:sdtPr>
    <w:sdtEndPr/>
    <w:sdtContent>
      <w:p w14:paraId="64DB2919" w14:textId="63ADDF43" w:rsidR="00713191" w:rsidRDefault="00713191">
        <w:pPr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B3AB1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46C4887C" w14:textId="77777777" w:rsidR="00713191" w:rsidRDefault="0071319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2245F5" w14:textId="77777777" w:rsidR="00713191" w:rsidRDefault="00713191" w:rsidP="006C0CFD">
      <w:pPr>
        <w:spacing w:after="0" w:line="240" w:lineRule="auto"/>
      </w:pPr>
      <w:r>
        <w:separator/>
      </w:r>
    </w:p>
  </w:footnote>
  <w:footnote w:type="continuationSeparator" w:id="0">
    <w:p w14:paraId="4472AA18" w14:textId="77777777" w:rsidR="00713191" w:rsidRDefault="00713191" w:rsidP="006C0C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37032"/>
    <w:multiLevelType w:val="hybridMultilevel"/>
    <w:tmpl w:val="DDD6F4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D13EFA"/>
    <w:multiLevelType w:val="hybridMultilevel"/>
    <w:tmpl w:val="7D662216"/>
    <w:lvl w:ilvl="0" w:tplc="0419000F">
      <w:start w:val="5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5F438D"/>
    <w:multiLevelType w:val="hybridMultilevel"/>
    <w:tmpl w:val="5958F0B8"/>
    <w:lvl w:ilvl="0" w:tplc="5926663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A62E3A"/>
    <w:multiLevelType w:val="hybridMultilevel"/>
    <w:tmpl w:val="902ECB26"/>
    <w:lvl w:ilvl="0" w:tplc="111245AE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A540A6"/>
    <w:multiLevelType w:val="hybridMultilevel"/>
    <w:tmpl w:val="D7322A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F80C02"/>
    <w:multiLevelType w:val="hybridMultilevel"/>
    <w:tmpl w:val="A47250F4"/>
    <w:lvl w:ilvl="0" w:tplc="0419000F">
      <w:start w:val="1"/>
      <w:numFmt w:val="decimal"/>
      <w:lvlText w:val="%1."/>
      <w:lvlJc w:val="left"/>
      <w:pPr>
        <w:ind w:left="754" w:hanging="360"/>
      </w:pPr>
    </w:lvl>
    <w:lvl w:ilvl="1" w:tplc="04190019" w:tentative="1">
      <w:start w:val="1"/>
      <w:numFmt w:val="lowerLetter"/>
      <w:lvlText w:val="%2."/>
      <w:lvlJc w:val="left"/>
      <w:pPr>
        <w:ind w:left="1474" w:hanging="360"/>
      </w:pPr>
    </w:lvl>
    <w:lvl w:ilvl="2" w:tplc="0419001B" w:tentative="1">
      <w:start w:val="1"/>
      <w:numFmt w:val="lowerRoman"/>
      <w:lvlText w:val="%3."/>
      <w:lvlJc w:val="right"/>
      <w:pPr>
        <w:ind w:left="2194" w:hanging="180"/>
      </w:pPr>
    </w:lvl>
    <w:lvl w:ilvl="3" w:tplc="0419000F" w:tentative="1">
      <w:start w:val="1"/>
      <w:numFmt w:val="decimal"/>
      <w:lvlText w:val="%4."/>
      <w:lvlJc w:val="left"/>
      <w:pPr>
        <w:ind w:left="2914" w:hanging="360"/>
      </w:pPr>
    </w:lvl>
    <w:lvl w:ilvl="4" w:tplc="04190019" w:tentative="1">
      <w:start w:val="1"/>
      <w:numFmt w:val="lowerLetter"/>
      <w:lvlText w:val="%5."/>
      <w:lvlJc w:val="left"/>
      <w:pPr>
        <w:ind w:left="3634" w:hanging="360"/>
      </w:pPr>
    </w:lvl>
    <w:lvl w:ilvl="5" w:tplc="0419001B" w:tentative="1">
      <w:start w:val="1"/>
      <w:numFmt w:val="lowerRoman"/>
      <w:lvlText w:val="%6."/>
      <w:lvlJc w:val="right"/>
      <w:pPr>
        <w:ind w:left="4354" w:hanging="180"/>
      </w:pPr>
    </w:lvl>
    <w:lvl w:ilvl="6" w:tplc="0419000F" w:tentative="1">
      <w:start w:val="1"/>
      <w:numFmt w:val="decimal"/>
      <w:lvlText w:val="%7."/>
      <w:lvlJc w:val="left"/>
      <w:pPr>
        <w:ind w:left="5074" w:hanging="360"/>
      </w:pPr>
    </w:lvl>
    <w:lvl w:ilvl="7" w:tplc="04190019" w:tentative="1">
      <w:start w:val="1"/>
      <w:numFmt w:val="lowerLetter"/>
      <w:lvlText w:val="%8."/>
      <w:lvlJc w:val="left"/>
      <w:pPr>
        <w:ind w:left="5794" w:hanging="360"/>
      </w:pPr>
    </w:lvl>
    <w:lvl w:ilvl="8" w:tplc="041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6" w15:restartNumberingAfterBreak="0">
    <w:nsid w:val="43624C93"/>
    <w:multiLevelType w:val="hybridMultilevel"/>
    <w:tmpl w:val="C2C0D14C"/>
    <w:lvl w:ilvl="0" w:tplc="99480D4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EE7E91"/>
    <w:multiLevelType w:val="hybridMultilevel"/>
    <w:tmpl w:val="917492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8D1BD1"/>
    <w:multiLevelType w:val="hybridMultilevel"/>
    <w:tmpl w:val="3C866F74"/>
    <w:lvl w:ilvl="0" w:tplc="0419000F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4A4C54"/>
    <w:multiLevelType w:val="multilevel"/>
    <w:tmpl w:val="780E1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B7A5D5F"/>
    <w:multiLevelType w:val="hybridMultilevel"/>
    <w:tmpl w:val="A676AD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8"/>
  </w:num>
  <w:num w:numId="5">
    <w:abstractNumId w:val="1"/>
  </w:num>
  <w:num w:numId="6">
    <w:abstractNumId w:val="9"/>
  </w:num>
  <w:num w:numId="7">
    <w:abstractNumId w:val="7"/>
  </w:num>
  <w:num w:numId="8">
    <w:abstractNumId w:val="10"/>
  </w:num>
  <w:num w:numId="9">
    <w:abstractNumId w:val="4"/>
  </w:num>
  <w:num w:numId="10">
    <w:abstractNumId w:val="5"/>
  </w:num>
  <w:num w:numId="11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9EF"/>
    <w:rsid w:val="00002615"/>
    <w:rsid w:val="00010C9C"/>
    <w:rsid w:val="00014128"/>
    <w:rsid w:val="00015894"/>
    <w:rsid w:val="00025887"/>
    <w:rsid w:val="00036B3F"/>
    <w:rsid w:val="00044F3F"/>
    <w:rsid w:val="00046E0A"/>
    <w:rsid w:val="00056E3A"/>
    <w:rsid w:val="00061571"/>
    <w:rsid w:val="00067F33"/>
    <w:rsid w:val="00067FEB"/>
    <w:rsid w:val="00080816"/>
    <w:rsid w:val="00080A55"/>
    <w:rsid w:val="00080A83"/>
    <w:rsid w:val="00083461"/>
    <w:rsid w:val="000926BA"/>
    <w:rsid w:val="000A47D7"/>
    <w:rsid w:val="000B4D8C"/>
    <w:rsid w:val="000B58FB"/>
    <w:rsid w:val="000C36D7"/>
    <w:rsid w:val="000C46FC"/>
    <w:rsid w:val="000C5893"/>
    <w:rsid w:val="000C7BF8"/>
    <w:rsid w:val="000D0588"/>
    <w:rsid w:val="000D274D"/>
    <w:rsid w:val="000D3312"/>
    <w:rsid w:val="000D55B1"/>
    <w:rsid w:val="000D608D"/>
    <w:rsid w:val="000E7919"/>
    <w:rsid w:val="000F2F50"/>
    <w:rsid w:val="000F2FAB"/>
    <w:rsid w:val="000F5E39"/>
    <w:rsid w:val="001020AC"/>
    <w:rsid w:val="00106186"/>
    <w:rsid w:val="0011007A"/>
    <w:rsid w:val="00110928"/>
    <w:rsid w:val="00115864"/>
    <w:rsid w:val="001221B4"/>
    <w:rsid w:val="00126BB0"/>
    <w:rsid w:val="001312C2"/>
    <w:rsid w:val="0013140E"/>
    <w:rsid w:val="00131A76"/>
    <w:rsid w:val="001354E5"/>
    <w:rsid w:val="001359D9"/>
    <w:rsid w:val="00136940"/>
    <w:rsid w:val="00141253"/>
    <w:rsid w:val="0014446F"/>
    <w:rsid w:val="0014679C"/>
    <w:rsid w:val="00147626"/>
    <w:rsid w:val="00150702"/>
    <w:rsid w:val="00154241"/>
    <w:rsid w:val="00154E3F"/>
    <w:rsid w:val="00157BAD"/>
    <w:rsid w:val="0016558C"/>
    <w:rsid w:val="00167626"/>
    <w:rsid w:val="001730DD"/>
    <w:rsid w:val="00173EA9"/>
    <w:rsid w:val="00176013"/>
    <w:rsid w:val="00191677"/>
    <w:rsid w:val="001A62B7"/>
    <w:rsid w:val="001A7F7F"/>
    <w:rsid w:val="001B1DDD"/>
    <w:rsid w:val="001B45FE"/>
    <w:rsid w:val="001C120B"/>
    <w:rsid w:val="001C72DA"/>
    <w:rsid w:val="001C7F21"/>
    <w:rsid w:val="001D6DD4"/>
    <w:rsid w:val="001D6EB1"/>
    <w:rsid w:val="001E3864"/>
    <w:rsid w:val="001F042A"/>
    <w:rsid w:val="001F187A"/>
    <w:rsid w:val="001F5511"/>
    <w:rsid w:val="002022BD"/>
    <w:rsid w:val="0021568B"/>
    <w:rsid w:val="0023193D"/>
    <w:rsid w:val="002326A9"/>
    <w:rsid w:val="002342B8"/>
    <w:rsid w:val="002344D3"/>
    <w:rsid w:val="00235988"/>
    <w:rsid w:val="002413C2"/>
    <w:rsid w:val="00252629"/>
    <w:rsid w:val="002551B6"/>
    <w:rsid w:val="00260234"/>
    <w:rsid w:val="00260400"/>
    <w:rsid w:val="00260772"/>
    <w:rsid w:val="002637DB"/>
    <w:rsid w:val="00264975"/>
    <w:rsid w:val="00265C07"/>
    <w:rsid w:val="00265FA8"/>
    <w:rsid w:val="00267536"/>
    <w:rsid w:val="002718ED"/>
    <w:rsid w:val="0027342D"/>
    <w:rsid w:val="00274FA6"/>
    <w:rsid w:val="00277AD3"/>
    <w:rsid w:val="00277DF1"/>
    <w:rsid w:val="00280CD0"/>
    <w:rsid w:val="00281E6C"/>
    <w:rsid w:val="00286BAC"/>
    <w:rsid w:val="00293796"/>
    <w:rsid w:val="002A47AB"/>
    <w:rsid w:val="002A71A8"/>
    <w:rsid w:val="002A76DF"/>
    <w:rsid w:val="002B2A24"/>
    <w:rsid w:val="002B3465"/>
    <w:rsid w:val="002B6D39"/>
    <w:rsid w:val="002B7FC0"/>
    <w:rsid w:val="002C114C"/>
    <w:rsid w:val="002C3C61"/>
    <w:rsid w:val="002C59F0"/>
    <w:rsid w:val="002C7496"/>
    <w:rsid w:val="002C7966"/>
    <w:rsid w:val="002D6D9D"/>
    <w:rsid w:val="002E339C"/>
    <w:rsid w:val="002F5D30"/>
    <w:rsid w:val="002F5D42"/>
    <w:rsid w:val="00305E2E"/>
    <w:rsid w:val="00307102"/>
    <w:rsid w:val="00317909"/>
    <w:rsid w:val="00323CE4"/>
    <w:rsid w:val="00324152"/>
    <w:rsid w:val="00330469"/>
    <w:rsid w:val="00333E50"/>
    <w:rsid w:val="00335802"/>
    <w:rsid w:val="0034456E"/>
    <w:rsid w:val="00344765"/>
    <w:rsid w:val="003501FD"/>
    <w:rsid w:val="003512A0"/>
    <w:rsid w:val="00352E46"/>
    <w:rsid w:val="003531FD"/>
    <w:rsid w:val="00355098"/>
    <w:rsid w:val="003609C7"/>
    <w:rsid w:val="00364294"/>
    <w:rsid w:val="00372AE1"/>
    <w:rsid w:val="00372DD6"/>
    <w:rsid w:val="003834E9"/>
    <w:rsid w:val="003900EB"/>
    <w:rsid w:val="00390892"/>
    <w:rsid w:val="00395B43"/>
    <w:rsid w:val="003A407B"/>
    <w:rsid w:val="003A6FA4"/>
    <w:rsid w:val="003A7012"/>
    <w:rsid w:val="003B057C"/>
    <w:rsid w:val="003B0854"/>
    <w:rsid w:val="003B1575"/>
    <w:rsid w:val="003B3B25"/>
    <w:rsid w:val="003B4439"/>
    <w:rsid w:val="003B49EF"/>
    <w:rsid w:val="003B531D"/>
    <w:rsid w:val="003D46E8"/>
    <w:rsid w:val="003D6683"/>
    <w:rsid w:val="003D6CA3"/>
    <w:rsid w:val="003D7A37"/>
    <w:rsid w:val="003F37AA"/>
    <w:rsid w:val="003F5A3B"/>
    <w:rsid w:val="004134FF"/>
    <w:rsid w:val="004152DD"/>
    <w:rsid w:val="0042681D"/>
    <w:rsid w:val="0042736F"/>
    <w:rsid w:val="004323BF"/>
    <w:rsid w:val="00433831"/>
    <w:rsid w:val="00434294"/>
    <w:rsid w:val="0043763F"/>
    <w:rsid w:val="00440629"/>
    <w:rsid w:val="00440995"/>
    <w:rsid w:val="00446721"/>
    <w:rsid w:val="004527E0"/>
    <w:rsid w:val="00456E06"/>
    <w:rsid w:val="004613FD"/>
    <w:rsid w:val="00467AA6"/>
    <w:rsid w:val="00474702"/>
    <w:rsid w:val="004774BC"/>
    <w:rsid w:val="0048117F"/>
    <w:rsid w:val="004857D2"/>
    <w:rsid w:val="0049191A"/>
    <w:rsid w:val="0049337F"/>
    <w:rsid w:val="004A1BFD"/>
    <w:rsid w:val="004A3D25"/>
    <w:rsid w:val="004A738C"/>
    <w:rsid w:val="004B40C9"/>
    <w:rsid w:val="004C03B9"/>
    <w:rsid w:val="004C5856"/>
    <w:rsid w:val="004D72B7"/>
    <w:rsid w:val="004E58EC"/>
    <w:rsid w:val="004F08FE"/>
    <w:rsid w:val="004F1D0E"/>
    <w:rsid w:val="004F43C0"/>
    <w:rsid w:val="0050358B"/>
    <w:rsid w:val="00503752"/>
    <w:rsid w:val="00504508"/>
    <w:rsid w:val="0051053F"/>
    <w:rsid w:val="00511E51"/>
    <w:rsid w:val="0051331A"/>
    <w:rsid w:val="0052215E"/>
    <w:rsid w:val="00525B82"/>
    <w:rsid w:val="00525DD9"/>
    <w:rsid w:val="00526077"/>
    <w:rsid w:val="0054541C"/>
    <w:rsid w:val="00547E17"/>
    <w:rsid w:val="0056131E"/>
    <w:rsid w:val="005625A4"/>
    <w:rsid w:val="005677D3"/>
    <w:rsid w:val="00567E29"/>
    <w:rsid w:val="0057098D"/>
    <w:rsid w:val="00582BA8"/>
    <w:rsid w:val="00590EE3"/>
    <w:rsid w:val="0059305C"/>
    <w:rsid w:val="00596462"/>
    <w:rsid w:val="005968E9"/>
    <w:rsid w:val="005975C2"/>
    <w:rsid w:val="005A3E34"/>
    <w:rsid w:val="005A6090"/>
    <w:rsid w:val="005A746D"/>
    <w:rsid w:val="005C1284"/>
    <w:rsid w:val="005C63B4"/>
    <w:rsid w:val="005D2886"/>
    <w:rsid w:val="005D411A"/>
    <w:rsid w:val="005D47E2"/>
    <w:rsid w:val="005D5D1F"/>
    <w:rsid w:val="005E14D3"/>
    <w:rsid w:val="005E17FB"/>
    <w:rsid w:val="005E36A0"/>
    <w:rsid w:val="005F63D4"/>
    <w:rsid w:val="00604F10"/>
    <w:rsid w:val="00612005"/>
    <w:rsid w:val="006245DA"/>
    <w:rsid w:val="006306DB"/>
    <w:rsid w:val="006315EE"/>
    <w:rsid w:val="00632ED0"/>
    <w:rsid w:val="00634776"/>
    <w:rsid w:val="00636712"/>
    <w:rsid w:val="00641258"/>
    <w:rsid w:val="006440CD"/>
    <w:rsid w:val="00645AE8"/>
    <w:rsid w:val="0064679D"/>
    <w:rsid w:val="00646E53"/>
    <w:rsid w:val="00646EED"/>
    <w:rsid w:val="00647AC8"/>
    <w:rsid w:val="00663DAC"/>
    <w:rsid w:val="00670352"/>
    <w:rsid w:val="00671F72"/>
    <w:rsid w:val="0067205B"/>
    <w:rsid w:val="00672366"/>
    <w:rsid w:val="006733FB"/>
    <w:rsid w:val="006852E9"/>
    <w:rsid w:val="00697011"/>
    <w:rsid w:val="00697878"/>
    <w:rsid w:val="006A24EB"/>
    <w:rsid w:val="006B7BC8"/>
    <w:rsid w:val="006C0CFD"/>
    <w:rsid w:val="006C0FBF"/>
    <w:rsid w:val="006C2BDB"/>
    <w:rsid w:val="006C31A6"/>
    <w:rsid w:val="006C499E"/>
    <w:rsid w:val="006C6C82"/>
    <w:rsid w:val="006D1CCF"/>
    <w:rsid w:val="006D5F64"/>
    <w:rsid w:val="006E0D10"/>
    <w:rsid w:val="006E12B3"/>
    <w:rsid w:val="006E240C"/>
    <w:rsid w:val="006E58E0"/>
    <w:rsid w:val="00705C14"/>
    <w:rsid w:val="00710259"/>
    <w:rsid w:val="00711912"/>
    <w:rsid w:val="00713191"/>
    <w:rsid w:val="00713A3A"/>
    <w:rsid w:val="00714BD2"/>
    <w:rsid w:val="00715A53"/>
    <w:rsid w:val="00722104"/>
    <w:rsid w:val="00723551"/>
    <w:rsid w:val="00724D27"/>
    <w:rsid w:val="007334A0"/>
    <w:rsid w:val="00733566"/>
    <w:rsid w:val="00737623"/>
    <w:rsid w:val="00740ADB"/>
    <w:rsid w:val="00742535"/>
    <w:rsid w:val="007460C1"/>
    <w:rsid w:val="00750138"/>
    <w:rsid w:val="00750CDB"/>
    <w:rsid w:val="00752869"/>
    <w:rsid w:val="007579C6"/>
    <w:rsid w:val="00761290"/>
    <w:rsid w:val="007628B1"/>
    <w:rsid w:val="00771699"/>
    <w:rsid w:val="007801AB"/>
    <w:rsid w:val="007824CD"/>
    <w:rsid w:val="00782C18"/>
    <w:rsid w:val="00792CB7"/>
    <w:rsid w:val="00793175"/>
    <w:rsid w:val="007936CC"/>
    <w:rsid w:val="007965C7"/>
    <w:rsid w:val="007974E3"/>
    <w:rsid w:val="007A00A1"/>
    <w:rsid w:val="007A0470"/>
    <w:rsid w:val="007A4602"/>
    <w:rsid w:val="007A73CA"/>
    <w:rsid w:val="007B0C7B"/>
    <w:rsid w:val="007B346D"/>
    <w:rsid w:val="007B4706"/>
    <w:rsid w:val="007B6BBE"/>
    <w:rsid w:val="007C4F9B"/>
    <w:rsid w:val="007C5E5C"/>
    <w:rsid w:val="007C79E9"/>
    <w:rsid w:val="007D4EE8"/>
    <w:rsid w:val="007E0FC5"/>
    <w:rsid w:val="007E12C1"/>
    <w:rsid w:val="007E1AC6"/>
    <w:rsid w:val="007E2164"/>
    <w:rsid w:val="007E4B63"/>
    <w:rsid w:val="007E4F76"/>
    <w:rsid w:val="007F5635"/>
    <w:rsid w:val="00817206"/>
    <w:rsid w:val="008243A8"/>
    <w:rsid w:val="008263E6"/>
    <w:rsid w:val="00827568"/>
    <w:rsid w:val="0082775B"/>
    <w:rsid w:val="00834D26"/>
    <w:rsid w:val="00835A59"/>
    <w:rsid w:val="008360A6"/>
    <w:rsid w:val="008511B9"/>
    <w:rsid w:val="008553E9"/>
    <w:rsid w:val="00861730"/>
    <w:rsid w:val="00862D00"/>
    <w:rsid w:val="00863F9A"/>
    <w:rsid w:val="00865151"/>
    <w:rsid w:val="00865742"/>
    <w:rsid w:val="0086633E"/>
    <w:rsid w:val="0087214E"/>
    <w:rsid w:val="008743E3"/>
    <w:rsid w:val="0087731D"/>
    <w:rsid w:val="00895EDA"/>
    <w:rsid w:val="008A3A75"/>
    <w:rsid w:val="008A642B"/>
    <w:rsid w:val="008A7DD0"/>
    <w:rsid w:val="008B79C8"/>
    <w:rsid w:val="008C4378"/>
    <w:rsid w:val="008D27A8"/>
    <w:rsid w:val="008D4188"/>
    <w:rsid w:val="008D59B8"/>
    <w:rsid w:val="008F77A2"/>
    <w:rsid w:val="00901398"/>
    <w:rsid w:val="0090204A"/>
    <w:rsid w:val="00904D67"/>
    <w:rsid w:val="00906852"/>
    <w:rsid w:val="00913917"/>
    <w:rsid w:val="00913EB7"/>
    <w:rsid w:val="00921D98"/>
    <w:rsid w:val="00932E2F"/>
    <w:rsid w:val="00933F42"/>
    <w:rsid w:val="00937AB6"/>
    <w:rsid w:val="00943ABB"/>
    <w:rsid w:val="009443E4"/>
    <w:rsid w:val="00946F67"/>
    <w:rsid w:val="00950439"/>
    <w:rsid w:val="009512E6"/>
    <w:rsid w:val="00955786"/>
    <w:rsid w:val="0096105F"/>
    <w:rsid w:val="009613EC"/>
    <w:rsid w:val="009646C5"/>
    <w:rsid w:val="00966BB8"/>
    <w:rsid w:val="00971092"/>
    <w:rsid w:val="009763D4"/>
    <w:rsid w:val="009776C9"/>
    <w:rsid w:val="00984792"/>
    <w:rsid w:val="0098587B"/>
    <w:rsid w:val="00990B65"/>
    <w:rsid w:val="00990E1A"/>
    <w:rsid w:val="009950B1"/>
    <w:rsid w:val="00997E70"/>
    <w:rsid w:val="009A1562"/>
    <w:rsid w:val="009A2A10"/>
    <w:rsid w:val="009A3031"/>
    <w:rsid w:val="009A39C2"/>
    <w:rsid w:val="009B26E9"/>
    <w:rsid w:val="009C79FC"/>
    <w:rsid w:val="009D3C8C"/>
    <w:rsid w:val="009E09C5"/>
    <w:rsid w:val="009E58F7"/>
    <w:rsid w:val="009E5A68"/>
    <w:rsid w:val="009F4EB5"/>
    <w:rsid w:val="009F63B9"/>
    <w:rsid w:val="00A05601"/>
    <w:rsid w:val="00A10C2D"/>
    <w:rsid w:val="00A10E39"/>
    <w:rsid w:val="00A2169C"/>
    <w:rsid w:val="00A247C9"/>
    <w:rsid w:val="00A3184E"/>
    <w:rsid w:val="00A3188E"/>
    <w:rsid w:val="00A31FA4"/>
    <w:rsid w:val="00A34B7E"/>
    <w:rsid w:val="00A55305"/>
    <w:rsid w:val="00A5644D"/>
    <w:rsid w:val="00A61719"/>
    <w:rsid w:val="00A63AC9"/>
    <w:rsid w:val="00A644C1"/>
    <w:rsid w:val="00A648CC"/>
    <w:rsid w:val="00A64AD3"/>
    <w:rsid w:val="00A66E9A"/>
    <w:rsid w:val="00A67160"/>
    <w:rsid w:val="00A775ED"/>
    <w:rsid w:val="00A81F5A"/>
    <w:rsid w:val="00A82792"/>
    <w:rsid w:val="00A86047"/>
    <w:rsid w:val="00A951FF"/>
    <w:rsid w:val="00A95B22"/>
    <w:rsid w:val="00A95FA1"/>
    <w:rsid w:val="00AA0D79"/>
    <w:rsid w:val="00AB3AB1"/>
    <w:rsid w:val="00AD4EBF"/>
    <w:rsid w:val="00AE0F85"/>
    <w:rsid w:val="00AE5C22"/>
    <w:rsid w:val="00AF0427"/>
    <w:rsid w:val="00AF2366"/>
    <w:rsid w:val="00AF670A"/>
    <w:rsid w:val="00B00163"/>
    <w:rsid w:val="00B009E2"/>
    <w:rsid w:val="00B01080"/>
    <w:rsid w:val="00B037DF"/>
    <w:rsid w:val="00B0520E"/>
    <w:rsid w:val="00B16429"/>
    <w:rsid w:val="00B17D5A"/>
    <w:rsid w:val="00B30173"/>
    <w:rsid w:val="00B3072D"/>
    <w:rsid w:val="00B32ABC"/>
    <w:rsid w:val="00B363AC"/>
    <w:rsid w:val="00B43387"/>
    <w:rsid w:val="00B4724A"/>
    <w:rsid w:val="00B50F9D"/>
    <w:rsid w:val="00B60FE8"/>
    <w:rsid w:val="00B62303"/>
    <w:rsid w:val="00B65258"/>
    <w:rsid w:val="00B67189"/>
    <w:rsid w:val="00B70DD2"/>
    <w:rsid w:val="00B71808"/>
    <w:rsid w:val="00B7294E"/>
    <w:rsid w:val="00B73F54"/>
    <w:rsid w:val="00B75244"/>
    <w:rsid w:val="00B755EC"/>
    <w:rsid w:val="00B8539B"/>
    <w:rsid w:val="00B8691E"/>
    <w:rsid w:val="00B907E1"/>
    <w:rsid w:val="00BA0CB8"/>
    <w:rsid w:val="00BA0CD1"/>
    <w:rsid w:val="00BA6796"/>
    <w:rsid w:val="00BA708D"/>
    <w:rsid w:val="00BB3089"/>
    <w:rsid w:val="00BB34DD"/>
    <w:rsid w:val="00BC04D6"/>
    <w:rsid w:val="00BC34E3"/>
    <w:rsid w:val="00BD097F"/>
    <w:rsid w:val="00BE59AE"/>
    <w:rsid w:val="00BE5F65"/>
    <w:rsid w:val="00BE72BD"/>
    <w:rsid w:val="00BF1B19"/>
    <w:rsid w:val="00C001BD"/>
    <w:rsid w:val="00C039B0"/>
    <w:rsid w:val="00C05955"/>
    <w:rsid w:val="00C132EE"/>
    <w:rsid w:val="00C16463"/>
    <w:rsid w:val="00C16714"/>
    <w:rsid w:val="00C16AEA"/>
    <w:rsid w:val="00C20081"/>
    <w:rsid w:val="00C20679"/>
    <w:rsid w:val="00C27482"/>
    <w:rsid w:val="00C31811"/>
    <w:rsid w:val="00C31D36"/>
    <w:rsid w:val="00C431A1"/>
    <w:rsid w:val="00C43F34"/>
    <w:rsid w:val="00C44874"/>
    <w:rsid w:val="00C5111F"/>
    <w:rsid w:val="00C56A57"/>
    <w:rsid w:val="00C76B26"/>
    <w:rsid w:val="00C90863"/>
    <w:rsid w:val="00C92BC8"/>
    <w:rsid w:val="00C9345D"/>
    <w:rsid w:val="00C93B8E"/>
    <w:rsid w:val="00C9520C"/>
    <w:rsid w:val="00C95A8E"/>
    <w:rsid w:val="00CA2A0F"/>
    <w:rsid w:val="00CA3FF1"/>
    <w:rsid w:val="00CA4C92"/>
    <w:rsid w:val="00CA6954"/>
    <w:rsid w:val="00CA799D"/>
    <w:rsid w:val="00CB2F99"/>
    <w:rsid w:val="00CB40B5"/>
    <w:rsid w:val="00CB778B"/>
    <w:rsid w:val="00CC37AE"/>
    <w:rsid w:val="00CC4A59"/>
    <w:rsid w:val="00CC5B2C"/>
    <w:rsid w:val="00CD6736"/>
    <w:rsid w:val="00CE028D"/>
    <w:rsid w:val="00CE6553"/>
    <w:rsid w:val="00CF4CE1"/>
    <w:rsid w:val="00CF5464"/>
    <w:rsid w:val="00D01F51"/>
    <w:rsid w:val="00D07BCC"/>
    <w:rsid w:val="00D14692"/>
    <w:rsid w:val="00D148F8"/>
    <w:rsid w:val="00D15358"/>
    <w:rsid w:val="00D161F2"/>
    <w:rsid w:val="00D20C01"/>
    <w:rsid w:val="00D214FD"/>
    <w:rsid w:val="00D270EB"/>
    <w:rsid w:val="00D27BAC"/>
    <w:rsid w:val="00D30E3C"/>
    <w:rsid w:val="00D31D43"/>
    <w:rsid w:val="00D35F7C"/>
    <w:rsid w:val="00D365DB"/>
    <w:rsid w:val="00D4227F"/>
    <w:rsid w:val="00D47C15"/>
    <w:rsid w:val="00D52285"/>
    <w:rsid w:val="00D53B94"/>
    <w:rsid w:val="00D54504"/>
    <w:rsid w:val="00D56C77"/>
    <w:rsid w:val="00D6184C"/>
    <w:rsid w:val="00D64497"/>
    <w:rsid w:val="00D67352"/>
    <w:rsid w:val="00D678F5"/>
    <w:rsid w:val="00D714E0"/>
    <w:rsid w:val="00D723B6"/>
    <w:rsid w:val="00D7271F"/>
    <w:rsid w:val="00D819E0"/>
    <w:rsid w:val="00D90324"/>
    <w:rsid w:val="00D9141D"/>
    <w:rsid w:val="00DA3082"/>
    <w:rsid w:val="00DA53FD"/>
    <w:rsid w:val="00DB05B3"/>
    <w:rsid w:val="00DB0EB8"/>
    <w:rsid w:val="00DB151C"/>
    <w:rsid w:val="00DB412F"/>
    <w:rsid w:val="00DB69F9"/>
    <w:rsid w:val="00DE08D3"/>
    <w:rsid w:val="00DE1103"/>
    <w:rsid w:val="00DE162B"/>
    <w:rsid w:val="00DF13AA"/>
    <w:rsid w:val="00DF5BA7"/>
    <w:rsid w:val="00DF6683"/>
    <w:rsid w:val="00E00420"/>
    <w:rsid w:val="00E02013"/>
    <w:rsid w:val="00E0497C"/>
    <w:rsid w:val="00E107F4"/>
    <w:rsid w:val="00E11EC7"/>
    <w:rsid w:val="00E12FEA"/>
    <w:rsid w:val="00E14D62"/>
    <w:rsid w:val="00E27A04"/>
    <w:rsid w:val="00E33FAB"/>
    <w:rsid w:val="00E351B7"/>
    <w:rsid w:val="00E35E17"/>
    <w:rsid w:val="00E37CB7"/>
    <w:rsid w:val="00E4412B"/>
    <w:rsid w:val="00E509B5"/>
    <w:rsid w:val="00E513D7"/>
    <w:rsid w:val="00E55FB3"/>
    <w:rsid w:val="00E5626E"/>
    <w:rsid w:val="00E7010A"/>
    <w:rsid w:val="00E71B11"/>
    <w:rsid w:val="00E82B23"/>
    <w:rsid w:val="00E8357E"/>
    <w:rsid w:val="00E8372A"/>
    <w:rsid w:val="00E90890"/>
    <w:rsid w:val="00E9585B"/>
    <w:rsid w:val="00EA1494"/>
    <w:rsid w:val="00EA17D2"/>
    <w:rsid w:val="00EA1F0F"/>
    <w:rsid w:val="00EA3460"/>
    <w:rsid w:val="00EA363A"/>
    <w:rsid w:val="00EA3764"/>
    <w:rsid w:val="00EB01E4"/>
    <w:rsid w:val="00EC05E7"/>
    <w:rsid w:val="00EC0EB8"/>
    <w:rsid w:val="00EC52AD"/>
    <w:rsid w:val="00EC5EE5"/>
    <w:rsid w:val="00EC7886"/>
    <w:rsid w:val="00ED5023"/>
    <w:rsid w:val="00ED56AC"/>
    <w:rsid w:val="00EE05AF"/>
    <w:rsid w:val="00EE160F"/>
    <w:rsid w:val="00EE1D68"/>
    <w:rsid w:val="00EE4182"/>
    <w:rsid w:val="00EF1DB9"/>
    <w:rsid w:val="00EF2F11"/>
    <w:rsid w:val="00EF540B"/>
    <w:rsid w:val="00EF695A"/>
    <w:rsid w:val="00F13D91"/>
    <w:rsid w:val="00F1422F"/>
    <w:rsid w:val="00F2210E"/>
    <w:rsid w:val="00F226A6"/>
    <w:rsid w:val="00F24F72"/>
    <w:rsid w:val="00F25E3A"/>
    <w:rsid w:val="00F26409"/>
    <w:rsid w:val="00F26F4E"/>
    <w:rsid w:val="00F4088A"/>
    <w:rsid w:val="00F56F14"/>
    <w:rsid w:val="00F64987"/>
    <w:rsid w:val="00F64EE3"/>
    <w:rsid w:val="00F72F9E"/>
    <w:rsid w:val="00F73263"/>
    <w:rsid w:val="00F739B8"/>
    <w:rsid w:val="00F839F9"/>
    <w:rsid w:val="00F85174"/>
    <w:rsid w:val="00F8678B"/>
    <w:rsid w:val="00F86FE2"/>
    <w:rsid w:val="00F87FBD"/>
    <w:rsid w:val="00F9215E"/>
    <w:rsid w:val="00F93B32"/>
    <w:rsid w:val="00F97659"/>
    <w:rsid w:val="00FA15DA"/>
    <w:rsid w:val="00FA370E"/>
    <w:rsid w:val="00FA72B0"/>
    <w:rsid w:val="00FB177A"/>
    <w:rsid w:val="00FC04DB"/>
    <w:rsid w:val="00FC184F"/>
    <w:rsid w:val="00FD225C"/>
    <w:rsid w:val="00FD2CFF"/>
    <w:rsid w:val="00FE1B34"/>
    <w:rsid w:val="00FE49E4"/>
    <w:rsid w:val="00FF272D"/>
    <w:rsid w:val="00FF2827"/>
    <w:rsid w:val="00FF3751"/>
    <w:rsid w:val="00FF4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F856F23"/>
  <w15:docId w15:val="{31FDFB3B-F406-4A48-9590-FEA8A822AD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746D"/>
  </w:style>
  <w:style w:type="paragraph" w:styleId="1">
    <w:name w:val="heading 1"/>
    <w:basedOn w:val="a"/>
    <w:next w:val="a"/>
    <w:link w:val="10"/>
    <w:qFormat/>
    <w:rsid w:val="00C92BC8"/>
    <w:pPr>
      <w:keepNext/>
      <w:spacing w:before="240" w:after="60" w:line="240" w:lineRule="auto"/>
      <w:outlineLvl w:val="0"/>
    </w:pPr>
    <w:rPr>
      <w:rFonts w:ascii="Cambria" w:eastAsia="Calibri" w:hAnsi="Cambria" w:cs="Times New Roman"/>
      <w:b/>
      <w:kern w:val="32"/>
      <w:sz w:val="32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C92BC8"/>
    <w:pPr>
      <w:spacing w:before="240" w:after="60" w:line="240" w:lineRule="auto"/>
      <w:outlineLvl w:val="4"/>
    </w:pPr>
    <w:rPr>
      <w:rFonts w:ascii="Times New Roman" w:eastAsia="Calibri" w:hAnsi="Times New Roman" w:cs="Times New Roman"/>
      <w:b/>
      <w:i/>
      <w:sz w:val="26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C43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74FA6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1158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nhideWhenUsed/>
    <w:rsid w:val="00115864"/>
    <w:rPr>
      <w:color w:val="0000FF"/>
      <w:u w:val="single"/>
    </w:rPr>
  </w:style>
  <w:style w:type="paragraph" w:customStyle="1" w:styleId="leftmargin">
    <w:name w:val="left_margin"/>
    <w:basedOn w:val="a"/>
    <w:rsid w:val="007528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2F5D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F5D30"/>
    <w:rPr>
      <w:rFonts w:ascii="Tahoma" w:hAnsi="Tahoma" w:cs="Tahoma"/>
      <w:sz w:val="16"/>
      <w:szCs w:val="16"/>
    </w:rPr>
  </w:style>
  <w:style w:type="character" w:styleId="a9">
    <w:name w:val="Strong"/>
    <w:basedOn w:val="a0"/>
    <w:uiPriority w:val="22"/>
    <w:qFormat/>
    <w:rsid w:val="00BC34E3"/>
    <w:rPr>
      <w:b/>
      <w:bCs/>
    </w:rPr>
  </w:style>
  <w:style w:type="paragraph" w:customStyle="1" w:styleId="11">
    <w:name w:val="1"/>
    <w:basedOn w:val="a"/>
    <w:rsid w:val="00F25E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a">
    <w:basedOn w:val="a"/>
    <w:next w:val="a5"/>
    <w:uiPriority w:val="99"/>
    <w:rsid w:val="00F25E3A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12">
    <w:name w:val="Абзац списка1"/>
    <w:basedOn w:val="a"/>
    <w:rsid w:val="00F25E3A"/>
    <w:pPr>
      <w:spacing w:line="256" w:lineRule="auto"/>
      <w:ind w:left="720"/>
      <w:contextualSpacing/>
    </w:pPr>
    <w:rPr>
      <w:rFonts w:ascii="Calibri" w:eastAsia="Times New Roman" w:hAnsi="Calibri" w:cs="Times New Roman"/>
    </w:rPr>
  </w:style>
  <w:style w:type="character" w:customStyle="1" w:styleId="blk">
    <w:name w:val="blk"/>
    <w:basedOn w:val="a0"/>
    <w:rsid w:val="007E12C1"/>
  </w:style>
  <w:style w:type="paragraph" w:customStyle="1" w:styleId="Default">
    <w:name w:val="Default"/>
    <w:rsid w:val="0067205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6C0C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6C0CFD"/>
  </w:style>
  <w:style w:type="paragraph" w:styleId="ad">
    <w:name w:val="footer"/>
    <w:basedOn w:val="a"/>
    <w:link w:val="ae"/>
    <w:uiPriority w:val="99"/>
    <w:unhideWhenUsed/>
    <w:rsid w:val="006C0C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6C0CFD"/>
  </w:style>
  <w:style w:type="character" w:styleId="af">
    <w:name w:val="annotation reference"/>
    <w:basedOn w:val="a0"/>
    <w:uiPriority w:val="99"/>
    <w:semiHidden/>
    <w:unhideWhenUsed/>
    <w:rsid w:val="006245DA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6245DA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6245DA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6245DA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6245DA"/>
    <w:rPr>
      <w:b/>
      <w:bCs/>
      <w:sz w:val="20"/>
      <w:szCs w:val="20"/>
    </w:rPr>
  </w:style>
  <w:style w:type="paragraph" w:styleId="af4">
    <w:name w:val="footnote text"/>
    <w:basedOn w:val="a"/>
    <w:link w:val="af5"/>
    <w:rsid w:val="00F87FB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5">
    <w:name w:val="Текст сноски Знак"/>
    <w:basedOn w:val="a0"/>
    <w:link w:val="af4"/>
    <w:rsid w:val="00F87FB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6">
    <w:name w:val="footnote reference"/>
    <w:rsid w:val="00F87FBD"/>
    <w:rPr>
      <w:vertAlign w:val="superscript"/>
    </w:rPr>
  </w:style>
  <w:style w:type="paragraph" w:customStyle="1" w:styleId="htmlparagraph">
    <w:name w:val="html_paragraph"/>
    <w:basedOn w:val="a"/>
    <w:rsid w:val="00F87FBD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character" w:customStyle="1" w:styleId="2">
    <w:name w:val="Основной текст (2)_"/>
    <w:basedOn w:val="a0"/>
    <w:link w:val="20"/>
    <w:rsid w:val="00F87FB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F87FBD"/>
    <w:pPr>
      <w:widowControl w:val="0"/>
      <w:shd w:val="clear" w:color="auto" w:fill="FFFFFF"/>
      <w:spacing w:after="60" w:line="266" w:lineRule="exact"/>
      <w:ind w:hanging="420"/>
      <w:jc w:val="center"/>
    </w:pPr>
    <w:rPr>
      <w:rFonts w:ascii="Times New Roman" w:eastAsia="Times New Roman" w:hAnsi="Times New Roman" w:cs="Times New Roman"/>
    </w:rPr>
  </w:style>
  <w:style w:type="character" w:customStyle="1" w:styleId="21">
    <w:name w:val="Основной текст (2) + Курсив"/>
    <w:basedOn w:val="2"/>
    <w:rsid w:val="00F87FB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paragraph" w:styleId="af7">
    <w:name w:val="No Spacing"/>
    <w:uiPriority w:val="1"/>
    <w:qFormat/>
    <w:rsid w:val="00F87FBD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hgkelc">
    <w:name w:val="hgkelc"/>
    <w:basedOn w:val="a0"/>
    <w:rsid w:val="00F87FBD"/>
  </w:style>
  <w:style w:type="character" w:customStyle="1" w:styleId="af8">
    <w:name w:val="Основной текст_"/>
    <w:basedOn w:val="a0"/>
    <w:link w:val="51"/>
    <w:locked/>
    <w:rsid w:val="00277DF1"/>
    <w:rPr>
      <w:rFonts w:ascii="Times New Roman" w:eastAsia="Times New Roman" w:hAnsi="Times New Roman"/>
      <w:shd w:val="clear" w:color="auto" w:fill="FFFFFF"/>
    </w:rPr>
  </w:style>
  <w:style w:type="paragraph" w:customStyle="1" w:styleId="51">
    <w:name w:val="Основной текст5"/>
    <w:basedOn w:val="a"/>
    <w:link w:val="af8"/>
    <w:rsid w:val="00277DF1"/>
    <w:pPr>
      <w:shd w:val="clear" w:color="auto" w:fill="FFFFFF"/>
      <w:spacing w:before="120" w:after="480" w:line="0" w:lineRule="atLeast"/>
      <w:ind w:hanging="680"/>
      <w:jc w:val="center"/>
    </w:pPr>
    <w:rPr>
      <w:rFonts w:ascii="Times New Roman" w:eastAsia="Times New Roman" w:hAnsi="Times New Roman"/>
    </w:rPr>
  </w:style>
  <w:style w:type="character" w:customStyle="1" w:styleId="10">
    <w:name w:val="Заголовок 1 Знак"/>
    <w:basedOn w:val="a0"/>
    <w:link w:val="1"/>
    <w:rsid w:val="00C92BC8"/>
    <w:rPr>
      <w:rFonts w:ascii="Cambria" w:eastAsia="Calibri" w:hAnsi="Cambria" w:cs="Times New Roman"/>
      <w:b/>
      <w:kern w:val="32"/>
      <w:sz w:val="32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C92BC8"/>
    <w:rPr>
      <w:rFonts w:ascii="Times New Roman" w:eastAsia="Calibri" w:hAnsi="Times New Roman" w:cs="Times New Roman"/>
      <w:b/>
      <w:i/>
      <w:sz w:val="26"/>
      <w:szCs w:val="20"/>
      <w:lang w:eastAsia="ru-RU"/>
    </w:rPr>
  </w:style>
  <w:style w:type="paragraph" w:styleId="af9">
    <w:name w:val="Document Map"/>
    <w:basedOn w:val="a"/>
    <w:link w:val="afa"/>
    <w:semiHidden/>
    <w:rsid w:val="00C92BC8"/>
    <w:pPr>
      <w:shd w:val="clear" w:color="auto" w:fill="000080"/>
      <w:spacing w:after="0" w:line="240" w:lineRule="auto"/>
    </w:pPr>
    <w:rPr>
      <w:rFonts w:ascii="Tahoma" w:eastAsia="Calibri" w:hAnsi="Tahoma" w:cs="Times New Roman"/>
      <w:sz w:val="20"/>
      <w:szCs w:val="20"/>
      <w:lang w:eastAsia="ru-RU"/>
    </w:rPr>
  </w:style>
  <w:style w:type="character" w:customStyle="1" w:styleId="afa">
    <w:name w:val="Схема документа Знак"/>
    <w:basedOn w:val="a0"/>
    <w:link w:val="af9"/>
    <w:semiHidden/>
    <w:rsid w:val="00C92BC8"/>
    <w:rPr>
      <w:rFonts w:ascii="Tahoma" w:eastAsia="Calibri" w:hAnsi="Tahoma" w:cs="Times New Roman"/>
      <w:sz w:val="20"/>
      <w:szCs w:val="20"/>
      <w:shd w:val="clear" w:color="auto" w:fill="000080"/>
      <w:lang w:eastAsia="ru-RU"/>
    </w:rPr>
  </w:style>
  <w:style w:type="character" w:styleId="afb">
    <w:name w:val="page number"/>
    <w:basedOn w:val="a0"/>
    <w:rsid w:val="00C92BC8"/>
  </w:style>
  <w:style w:type="paragraph" w:customStyle="1" w:styleId="ConsPlusTitle">
    <w:name w:val="ConsPlusTitle"/>
    <w:rsid w:val="00C92BC8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Calibri"/>
      <w:b/>
      <w:szCs w:val="20"/>
      <w:lang w:eastAsia="ru-RU"/>
    </w:rPr>
  </w:style>
  <w:style w:type="character" w:styleId="afc">
    <w:name w:val="Placeholder Text"/>
    <w:basedOn w:val="a0"/>
    <w:uiPriority w:val="99"/>
    <w:semiHidden/>
    <w:rsid w:val="00AA0D79"/>
    <w:rPr>
      <w:color w:val="808080"/>
    </w:rPr>
  </w:style>
  <w:style w:type="paragraph" w:customStyle="1" w:styleId="22">
    <w:name w:val="Без интервала2"/>
    <w:rsid w:val="00D31D43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4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0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2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0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344594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2004581606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462425629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6764591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19419912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2045011318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12556291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10499547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146966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10841092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3491397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154613436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71161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2620681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09517556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</w:div>
              </w:divsChild>
            </w:div>
          </w:divsChild>
        </w:div>
      </w:divsChild>
    </w:div>
    <w:div w:id="16609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1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5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84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67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642672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475532193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38820627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397676228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14738624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1105425782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8255104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19824908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17986386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2266503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17289157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153396022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538250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8002459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815102742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</w:div>
              </w:divsChild>
            </w:div>
          </w:divsChild>
        </w:div>
      </w:divsChild>
    </w:div>
    <w:div w:id="25775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6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7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9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0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5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80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77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84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33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1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51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8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03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33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7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06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9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4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73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1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96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06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2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5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31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43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63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5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70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0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3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2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9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26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7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92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5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21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0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35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8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7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94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23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3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7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05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06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9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3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6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2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08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7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1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52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6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35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5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2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87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8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5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2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74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1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431081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799614936">
              <w:marLeft w:val="0"/>
              <w:marRight w:val="0"/>
              <w:marTop w:val="100"/>
              <w:marBottom w:val="10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113481441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76515357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1558977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9745268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19457715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137747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51285695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706874416">
              <w:marLeft w:val="0"/>
              <w:marRight w:val="0"/>
              <w:marTop w:val="100"/>
              <w:marBottom w:val="10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382027802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86948942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2072386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</w:div>
                        <w:div w:id="5209005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4245430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10255983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312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3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85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0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9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8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0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9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1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7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0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3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6234524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79714079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320625747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71430845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3549670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1885291875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1028472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5222799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16365185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3246285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3971730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18374521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90729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623425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980376147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</w:div>
              </w:divsChild>
            </w:div>
          </w:divsChild>
        </w:div>
      </w:divsChild>
    </w:div>
    <w:div w:id="108202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5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4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34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24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1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3666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453935004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487287978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63722038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4561494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843933410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1665470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19900873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15984467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17761672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172807198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170617910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0588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00657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138061984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</w:div>
              </w:divsChild>
            </w:div>
          </w:divsChild>
        </w:div>
      </w:divsChild>
    </w:div>
    <w:div w:id="11449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48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6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4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9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2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12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7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94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44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72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36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1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8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29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0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8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0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769760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441216834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119644939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734964457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652952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872771589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8995563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8089418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10884975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6965832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6910304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17702026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0932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8915857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747533664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</w:div>
              </w:divsChild>
            </w:div>
          </w:divsChild>
        </w:div>
      </w:divsChild>
    </w:div>
    <w:div w:id="132732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2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24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1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16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0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4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8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8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0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93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54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7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3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26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7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2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7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6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5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37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7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2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1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7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4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03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0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44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1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1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92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3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86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4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6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9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74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0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2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4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7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3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0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3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14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01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66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9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0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2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36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64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1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8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23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36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72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776631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682120789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546376824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98720039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7356678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1476755332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484321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1650496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320749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126125924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9568323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1873042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34599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580699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928735254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</w:div>
              </w:divsChild>
            </w:div>
          </w:divsChild>
        </w:div>
      </w:divsChild>
    </w:div>
    <w:div w:id="198161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96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9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6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4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77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72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8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88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3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5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9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53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4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0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D76FC8-1B69-48AF-B303-6E75FF52A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48</Pages>
  <Words>16499</Words>
  <Characters>94047</Characters>
  <Application>Microsoft Office Word</Application>
  <DocSecurity>0</DocSecurity>
  <Lines>783</Lines>
  <Paragraphs>2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3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ленко Валерия Александровна</dc:creator>
  <cp:keywords/>
  <dc:description/>
  <cp:lastModifiedBy>Федкевич Наталья Григорьевна</cp:lastModifiedBy>
  <cp:revision>7</cp:revision>
  <cp:lastPrinted>2023-11-15T08:42:00Z</cp:lastPrinted>
  <dcterms:created xsi:type="dcterms:W3CDTF">2023-12-03T13:26:00Z</dcterms:created>
  <dcterms:modified xsi:type="dcterms:W3CDTF">2023-12-04T08:25:00Z</dcterms:modified>
</cp:coreProperties>
</file>